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62" r:id="rId5"/>
    <p:sldId id="278" r:id="rId6"/>
    <p:sldId id="279" r:id="rId7"/>
    <p:sldId id="285" r:id="rId8"/>
    <p:sldId id="286" r:id="rId9"/>
    <p:sldId id="287" r:id="rId10"/>
    <p:sldId id="288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>
        <p:scale>
          <a:sx n="60" d="100"/>
          <a:sy n="60" d="100"/>
        </p:scale>
        <p:origin x="862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5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eogebra.org/3d/j3xwrree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3.png"/><Relationship Id="rId7" Type="http://schemas.openxmlformats.org/officeDocument/2006/relationships/hyperlink" Target="../../../Math%201B/Graphing%20Calculator/Parabolic%20Cylinder.gcf" TargetMode="External"/><Relationship Id="rId12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9.png"/><Relationship Id="rId5" Type="http://schemas.openxmlformats.org/officeDocument/2006/relationships/image" Target="../media/image5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5.png"/><Relationship Id="rId7" Type="http://schemas.openxmlformats.org/officeDocument/2006/relationships/hyperlink" Target="https://www.geogebra.org/3d/mjyd73ax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hyperlink" Target="../../../Math%201B/Graphing%20Calculator/Parabolic%20Cylinder.gcf" TargetMode="External"/><Relationship Id="rId5" Type="http://schemas.openxmlformats.org/officeDocument/2006/relationships/hyperlink" Target="https://www.geogebra.org/3d/famkjvn4" TargetMode="External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9" Type="http://schemas.openxmlformats.org/officeDocument/2006/relationships/oleObject" Target="../embeddings/oleObject17.bin"/><Relationship Id="rId3" Type="http://schemas.openxmlformats.org/officeDocument/2006/relationships/image" Target="../media/image34.png"/><Relationship Id="rId21" Type="http://schemas.openxmlformats.org/officeDocument/2006/relationships/oleObject" Target="../embeddings/oleObject8.bin"/><Relationship Id="rId34" Type="http://schemas.openxmlformats.org/officeDocument/2006/relationships/image" Target="../media/image49.wmf"/><Relationship Id="rId42" Type="http://schemas.openxmlformats.org/officeDocument/2006/relationships/image" Target="../media/image53.wmf"/><Relationship Id="rId47" Type="http://schemas.openxmlformats.org/officeDocument/2006/relationships/oleObject" Target="../embeddings/oleObject21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33" Type="http://schemas.openxmlformats.org/officeDocument/2006/relationships/oleObject" Target="../embeddings/oleObject14.bin"/><Relationship Id="rId38" Type="http://schemas.openxmlformats.org/officeDocument/2006/relationships/image" Target="../media/image51.wmf"/><Relationship Id="rId46" Type="http://schemas.openxmlformats.org/officeDocument/2006/relationships/image" Target="../media/image55.wmf"/><Relationship Id="rId2" Type="http://schemas.openxmlformats.org/officeDocument/2006/relationships/image" Target="../media/image33.png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12.bin"/><Relationship Id="rId41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16.bin"/><Relationship Id="rId40" Type="http://schemas.openxmlformats.org/officeDocument/2006/relationships/image" Target="../media/image52.wmf"/><Relationship Id="rId45" Type="http://schemas.openxmlformats.org/officeDocument/2006/relationships/oleObject" Target="../embeddings/oleObject20.bin"/><Relationship Id="rId5" Type="http://schemas.openxmlformats.org/officeDocument/2006/relationships/hyperlink" Target="https://www.geogebra.org/3d/tjbpn5xj" TargetMode="Externa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4" Type="http://schemas.openxmlformats.org/officeDocument/2006/relationships/image" Target="../media/image54.wmf"/><Relationship Id="rId4" Type="http://schemas.openxmlformats.org/officeDocument/2006/relationships/hyperlink" Target="../../../Math%201B/Graphing%20Calculator/Parabolic%20Cylinder.gcf" TargetMode="Externa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15.bin"/><Relationship Id="rId43" Type="http://schemas.openxmlformats.org/officeDocument/2006/relationships/oleObject" Target="../embeddings/oleObject19.bin"/><Relationship Id="rId48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9" Type="http://schemas.openxmlformats.org/officeDocument/2006/relationships/oleObject" Target="../embeddings/oleObject39.bin"/><Relationship Id="rId3" Type="http://schemas.openxmlformats.org/officeDocument/2006/relationships/image" Target="../media/image35.png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73.wmf"/><Relationship Id="rId42" Type="http://schemas.openxmlformats.org/officeDocument/2006/relationships/hyperlink" Target="https://www.geogebra.org/3d/s8bkuprk" TargetMode="Externa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75.wmf"/><Relationship Id="rId2" Type="http://schemas.openxmlformats.org/officeDocument/2006/relationships/image" Target="../media/image57.png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34.bin"/><Relationship Id="rId41" Type="http://schemas.openxmlformats.org/officeDocument/2006/relationships/hyperlink" Target="../../../Math%201B/Graphing%20Calculator/Quadric%20Surfaces/Hyperboloid%20of%20One%20Sheet.gcf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76.wmf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image" Target="../media/image95.wmf"/><Relationship Id="rId3" Type="http://schemas.openxmlformats.org/officeDocument/2006/relationships/image" Target="../media/image78.png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54.bin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image" Target="../media/image92.wmf"/><Relationship Id="rId38" Type="http://schemas.openxmlformats.org/officeDocument/2006/relationships/oleObject" Target="../embeddings/oleObject56.bin"/><Relationship Id="rId2" Type="http://schemas.openxmlformats.org/officeDocument/2006/relationships/image" Target="../media/image77.png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90.wmf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geogebra.org/3d/sstys9u9" TargetMode="External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94.wmf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9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image" Target="../media/image97.png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hyperlink" Target="https://www.geogebra.org/3d/qgmjxfbj" TargetMode="External"/><Relationship Id="rId2" Type="http://schemas.openxmlformats.org/officeDocument/2006/relationships/image" Target="../media/image96.png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5" Type="http://schemas.openxmlformats.org/officeDocument/2006/relationships/image" Target="../media/image98.wmf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1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eogebra.org/3d/ypzds9gb" TargetMode="External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78.bin"/><Relationship Id="rId7" Type="http://schemas.openxmlformats.org/officeDocument/2006/relationships/hyperlink" Target="../../../Math%201B/Graphing%20Calculator/Quadric%20Surfaces/Elliptic%20Paraboloid.gcf" TargetMode="External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image" Target="../media/image35.png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png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2.wmf"/><Relationship Id="rId32" Type="http://schemas.openxmlformats.org/officeDocument/2006/relationships/image" Target="../media/image126.wmf"/><Relationship Id="rId5" Type="http://schemas.openxmlformats.org/officeDocument/2006/relationships/image" Target="../media/image113.png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image" Target="../media/image35.png"/><Relationship Id="rId16" Type="http://schemas.openxmlformats.org/officeDocument/2006/relationships/image" Target="../media/image103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36.wmf"/><Relationship Id="rId5" Type="http://schemas.openxmlformats.org/officeDocument/2006/relationships/image" Target="../media/image128.png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138.wmf"/><Relationship Id="rId10" Type="http://schemas.openxmlformats.org/officeDocument/2006/relationships/hyperlink" Target="https://www.geogebra.org/3d/k534c3mh" TargetMode="External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127.wmf"/><Relationship Id="rId9" Type="http://schemas.openxmlformats.org/officeDocument/2006/relationships/hyperlink" Target="../../../Math%201B/Graphing%20Calculator/Quadric%20Surfaces/Hyperbolic%20Paraboloid.gcf" TargetMode="External"/><Relationship Id="rId14" Type="http://schemas.openxmlformats.org/officeDocument/2006/relationships/image" Target="../media/image132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1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905452A-7259-FAD9-2255-40E563284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441" y="258197"/>
            <a:ext cx="7391400" cy="79692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33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17548A26-8E08-F61A-C8BE-8446503EE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41" y="1260484"/>
            <a:ext cx="160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2AA5621-E8AB-4BBE-8286-4B2328CDE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41" y="1793884"/>
            <a:ext cx="86106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C33D13F-D60A-507D-36DF-CC1B2806B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41" y="2555884"/>
            <a:ext cx="5181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538ADB-8AAF-2683-F659-06FF209D9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7067" y="2234083"/>
            <a:ext cx="3464797" cy="419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hlinkClick r:id="rId7" action="ppaction://hlinkfile"/>
            <a:extLst>
              <a:ext uri="{FF2B5EF4-FFF2-40B4-BE49-F238E27FC236}">
                <a16:creationId xmlns:a16="http://schemas.microsoft.com/office/drawing/2014/main" id="{7E7543B4-B733-D646-E9BC-FD745E3D91BE}"/>
              </a:ext>
            </a:extLst>
          </p:cNvPr>
          <p:cNvSpPr txBox="1"/>
          <p:nvPr/>
        </p:nvSpPr>
        <p:spPr>
          <a:xfrm>
            <a:off x="272738" y="3036682"/>
            <a:ext cx="2174875" cy="40005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Parabolic Cylinder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7">
            <a:extLst>
              <a:ext uri="{FF2B5EF4-FFF2-40B4-BE49-F238E27FC236}">
                <a16:creationId xmlns:a16="http://schemas.microsoft.com/office/drawing/2014/main" id="{D5C3D94B-C2E5-920C-2A54-23A712540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41" y="3652461"/>
            <a:ext cx="60198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4E1B923C-7CBF-BB8C-D857-FD4E286B2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41" y="4043780"/>
            <a:ext cx="2971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>
            <a:extLst>
              <a:ext uri="{FF2B5EF4-FFF2-40B4-BE49-F238E27FC236}">
                <a16:creationId xmlns:a16="http://schemas.microsoft.com/office/drawing/2014/main" id="{127D4D2A-6F6A-9DF6-5C50-FB4988123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41" y="4540668"/>
            <a:ext cx="365760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7">
            <a:extLst>
              <a:ext uri="{FF2B5EF4-FFF2-40B4-BE49-F238E27FC236}">
                <a16:creationId xmlns:a16="http://schemas.microsoft.com/office/drawing/2014/main" id="{573B1C58-81E7-CE21-6E82-67119BDA5433}"/>
              </a:ext>
            </a:extLst>
          </p:cNvPr>
          <p:cNvGrpSpPr>
            <a:grpSpLocks/>
          </p:cNvGrpSpPr>
          <p:nvPr/>
        </p:nvGrpSpPr>
        <p:grpSpPr bwMode="auto">
          <a:xfrm>
            <a:off x="348641" y="5018505"/>
            <a:ext cx="5562600" cy="609600"/>
            <a:chOff x="2819400" y="5365350"/>
            <a:chExt cx="5562600" cy="609701"/>
          </a:xfrm>
        </p:grpSpPr>
        <p:grpSp>
          <p:nvGrpSpPr>
            <p:cNvPr id="13" name="Group 16">
              <a:extLst>
                <a:ext uri="{FF2B5EF4-FFF2-40B4-BE49-F238E27FC236}">
                  <a16:creationId xmlns:a16="http://schemas.microsoft.com/office/drawing/2014/main" id="{8A867B88-34AF-59D8-3211-1E1E355386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9400" y="5365350"/>
              <a:ext cx="5562600" cy="273450"/>
              <a:chOff x="2743200" y="5410199"/>
              <a:chExt cx="5562600" cy="273450"/>
            </a:xfrm>
          </p:grpSpPr>
          <p:pic>
            <p:nvPicPr>
              <p:cNvPr id="15" name="Picture 10">
                <a:extLst>
                  <a:ext uri="{FF2B5EF4-FFF2-40B4-BE49-F238E27FC236}">
                    <a16:creationId xmlns:a16="http://schemas.microsoft.com/office/drawing/2014/main" id="{5939C268-BE9B-6E88-F80C-CB7A4A64BE3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0400" y="5410199"/>
                <a:ext cx="5105400" cy="273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11">
                <a:extLst>
                  <a:ext uri="{FF2B5EF4-FFF2-40B4-BE49-F238E27FC236}">
                    <a16:creationId xmlns:a16="http://schemas.microsoft.com/office/drawing/2014/main" id="{492D1587-46CE-BEEF-0DFC-5440C81151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3200" y="5410200"/>
                <a:ext cx="457200" cy="253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4" name="Picture 12">
              <a:extLst>
                <a:ext uri="{FF2B5EF4-FFF2-40B4-BE49-F238E27FC236}">
                  <a16:creationId xmlns:a16="http://schemas.microsoft.com/office/drawing/2014/main" id="{C3D5A6F3-889E-28EC-FA5E-076C2F4B56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5715000"/>
              <a:ext cx="2209800" cy="260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1EBAF585-8276-11F3-8548-7E196CE40DA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9820" y="2494374"/>
            <a:ext cx="1204845" cy="461665"/>
          </a:xfrm>
          <a:prstGeom prst="rect">
            <a:avLst/>
          </a:prstGeom>
        </p:spPr>
      </p:pic>
      <p:sp>
        <p:nvSpPr>
          <p:cNvPr id="18" name="Text Box 2">
            <a:extLst>
              <a:ext uri="{FF2B5EF4-FFF2-40B4-BE49-F238E27FC236}">
                <a16:creationId xmlns:a16="http://schemas.microsoft.com/office/drawing/2014/main" id="{701828DD-47F2-7E19-FC7E-47E39260E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895" y="2494700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4106A8D-968D-500A-9A1C-8B03E47D1FBF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485E8A-3405-D5B5-6516-8F8CCEF0CF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4371" y="180754"/>
            <a:ext cx="7108756" cy="6464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2495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3A2B70F2-A26F-7AE6-F076-AA03BC2A8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280565"/>
            <a:ext cx="62484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8CD8D350-F36B-2F02-0BD2-33D92140D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891" y="1276350"/>
            <a:ext cx="3177373" cy="431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A0A8791B-8B66-DDF2-9C1D-930473858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1823" y="1540956"/>
            <a:ext cx="3047133" cy="3749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hlinkClick r:id="rId5"/>
            <a:extLst>
              <a:ext uri="{FF2B5EF4-FFF2-40B4-BE49-F238E27FC236}">
                <a16:creationId xmlns:a16="http://schemas.microsoft.com/office/drawing/2014/main" id="{FEFF1EA4-EFF0-D2DA-F6FD-6E2C522AE108}"/>
              </a:ext>
            </a:extLst>
          </p:cNvPr>
          <p:cNvSpPr txBox="1"/>
          <p:nvPr/>
        </p:nvSpPr>
        <p:spPr>
          <a:xfrm>
            <a:off x="1845738" y="5924187"/>
            <a:ext cx="1982788" cy="400050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Circular Cylind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F4BE8D35-F478-8DAF-6CB1-EB7C6DC8F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161" y="545928"/>
            <a:ext cx="1905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hlinkClick r:id="rId6" action="ppaction://hlinkfile"/>
            <a:extLst>
              <a:ext uri="{FF2B5EF4-FFF2-40B4-BE49-F238E27FC236}">
                <a16:creationId xmlns:a16="http://schemas.microsoft.com/office/drawing/2014/main" id="{AA12B775-4E21-1616-1A78-A7677420DDB4}"/>
              </a:ext>
            </a:extLst>
          </p:cNvPr>
          <p:cNvSpPr txBox="1"/>
          <p:nvPr/>
        </p:nvSpPr>
        <p:spPr>
          <a:xfrm>
            <a:off x="8083674" y="5962755"/>
            <a:ext cx="1982788" cy="400050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Circular Cylind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62DD374-A368-BEAC-69BD-6322926B21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3047" y="153609"/>
            <a:ext cx="1204845" cy="461665"/>
          </a:xfrm>
          <a:prstGeom prst="rect">
            <a:avLst/>
          </a:prstGeom>
        </p:spPr>
      </p:pic>
      <p:sp>
        <p:nvSpPr>
          <p:cNvPr id="12" name="Text Box 2">
            <a:extLst>
              <a:ext uri="{FF2B5EF4-FFF2-40B4-BE49-F238E27FC236}">
                <a16:creationId xmlns:a16="http://schemas.microsoft.com/office/drawing/2014/main" id="{397C42A3-9331-EF1D-A2D2-2A3BA0DE0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03" y="187800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17B1FD6-77B4-B451-3B25-03E50BB842D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9606" y="604328"/>
            <a:ext cx="1905000" cy="338225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D31DF7C-29B1-A54E-59B0-9D276B3E2AE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01192" y="604328"/>
            <a:ext cx="0" cy="5893309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FCA8E46-E915-B687-B339-7172D82E9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49" y="213506"/>
            <a:ext cx="2678781" cy="412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04A97EB8-100A-A82F-6CF7-347BB364C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49" y="731154"/>
            <a:ext cx="8845745" cy="58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D432BB-7BE7-ED08-B2EE-43FC82205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650" y="1475787"/>
            <a:ext cx="6737350" cy="3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FCC2F7-627E-53E6-3BC2-4E2C7D2B5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2351182"/>
            <a:ext cx="2320200" cy="167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6BC61C-4F2B-BD34-2902-A7A5A2CFFD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373" y="2055999"/>
            <a:ext cx="1732052" cy="1771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8833E1D-6754-BF6E-0D98-910CB701B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4768" y="1831043"/>
            <a:ext cx="1751283" cy="1996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8990D32-22FF-41EC-E519-52ED09FFF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592" y="4397800"/>
            <a:ext cx="1826016" cy="195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1FFADD4-9C4F-6D64-F9F1-D8C59AC12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685" y="4289562"/>
            <a:ext cx="1974850" cy="2063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ECA034A-0D47-DE00-F6A8-2709CC6B4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3001" y="4284352"/>
            <a:ext cx="2593858" cy="193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3D7275A-A0CB-972D-C701-7EA85D8D908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60139" y="3768713"/>
            <a:ext cx="1021168" cy="4115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8EA0FFD-5FD7-BB95-3E95-E02AE2E60D8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58920" y="3802053"/>
            <a:ext cx="2636748" cy="3124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9452238-0927-67E1-3056-9C758864E45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09627" y="3791702"/>
            <a:ext cx="2636748" cy="32270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6CE2F32-7D65-5D11-ABDD-A9CC94BB842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834446" y="6260229"/>
            <a:ext cx="556308" cy="320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ECE75B6-3784-174D-196B-59F26D49550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997099" y="6257355"/>
            <a:ext cx="1853436" cy="31879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CB0F278-8764-48A6-DD49-A32FCAC62F6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58538" y="6223490"/>
            <a:ext cx="1994209" cy="280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ED28AD03-229D-273D-B848-7E19DA99C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718" y="240118"/>
            <a:ext cx="5078123" cy="303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id="{5C521184-AB7B-19D3-2B43-69E7DB9FBD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555" y="1236134"/>
            <a:ext cx="2209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hlinkClick r:id="rId4" action="ppaction://hlinkfile"/>
            <a:extLst>
              <a:ext uri="{FF2B5EF4-FFF2-40B4-BE49-F238E27FC236}">
                <a16:creationId xmlns:a16="http://schemas.microsoft.com/office/drawing/2014/main" id="{6EFE4163-2D89-CA31-FD8C-D24349AECFA7}"/>
              </a:ext>
            </a:extLst>
          </p:cNvPr>
          <p:cNvSpPr txBox="1"/>
          <p:nvPr/>
        </p:nvSpPr>
        <p:spPr>
          <a:xfrm>
            <a:off x="6837363" y="832698"/>
            <a:ext cx="1108075" cy="400050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Ellipsoid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6">
            <a:extLst>
              <a:ext uri="{FF2B5EF4-FFF2-40B4-BE49-F238E27FC236}">
                <a16:creationId xmlns:a16="http://schemas.microsoft.com/office/drawing/2014/main" id="{A1E3BA1D-3EDF-B3C4-1878-CBAABB9E5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938150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">
            <a:extLst>
              <a:ext uri="{FF2B5EF4-FFF2-40B4-BE49-F238E27FC236}">
                <a16:creationId xmlns:a16="http://schemas.microsoft.com/office/drawing/2014/main" id="{FE75647A-A56E-EEC0-7647-EB24A9052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47301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quadric surface below,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horizontal, vertical traces and 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surface.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930B05D-1158-1CDD-B289-5093E3EFCA4B}"/>
              </a:ext>
            </a:extLst>
          </p:cNvPr>
          <p:cNvSpPr txBox="1"/>
          <p:nvPr/>
        </p:nvSpPr>
        <p:spPr>
          <a:xfrm>
            <a:off x="109182" y="2260324"/>
            <a:ext cx="20108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Traces </a:t>
            </a:r>
            <a:endParaRPr lang="en-US" sz="2000" u="sng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1BA14B0-53A2-4255-A444-5BD2ECA9C3A0}"/>
              </a:ext>
            </a:extLst>
          </p:cNvPr>
          <p:cNvSpPr txBox="1"/>
          <p:nvPr/>
        </p:nvSpPr>
        <p:spPr>
          <a:xfrm>
            <a:off x="3401574" y="2412297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F05DAB13-544D-773E-E4CB-B1EACA84C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43812"/>
              </p:ext>
            </p:extLst>
          </p:nvPr>
        </p:nvGraphicFramePr>
        <p:xfrm>
          <a:off x="149160" y="2665413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03040" progId="Equation.DSMT4">
                  <p:embed/>
                </p:oleObj>
              </mc:Choice>
              <mc:Fallback>
                <p:oleObj name="Equation" r:id="rId7" imgW="1333440" imgH="20304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050D8FD5-3148-3073-FEF7-0F97076C7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0" y="2665413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D115D151-8573-E8CC-8C17-1722FCB4E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83343"/>
              </p:ext>
            </p:extLst>
          </p:nvPr>
        </p:nvGraphicFramePr>
        <p:xfrm>
          <a:off x="3439090" y="2813050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203040" progId="Equation.DSMT4">
                  <p:embed/>
                </p:oleObj>
              </mc:Choice>
              <mc:Fallback>
                <p:oleObj name="Equation" r:id="rId9" imgW="1333440" imgH="20304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F05DAB13-544D-773E-E4CB-B1EACA84C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090" y="2813050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2F8C2922-B883-68DF-960B-90D5F4E03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77564"/>
              </p:ext>
            </p:extLst>
          </p:nvPr>
        </p:nvGraphicFramePr>
        <p:xfrm>
          <a:off x="6666304" y="3609975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203040" progId="Equation.DSMT4">
                  <p:embed/>
                </p:oleObj>
              </mc:Choice>
              <mc:Fallback>
                <p:oleObj name="Equation" r:id="rId11" imgW="1333440" imgH="20304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D115D151-8573-E8CC-8C17-1722FCB4E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304" y="3609975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BD4A838E-DB91-DFB5-009F-C9B2CB08A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56373"/>
              </p:ext>
            </p:extLst>
          </p:nvPr>
        </p:nvGraphicFramePr>
        <p:xfrm>
          <a:off x="216900" y="3038955"/>
          <a:ext cx="1755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419040" progId="Equation.DSMT4">
                  <p:embed/>
                </p:oleObj>
              </mc:Choice>
              <mc:Fallback>
                <p:oleObj name="Equation" r:id="rId13" imgW="1002960" imgH="41904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F05DAB13-544D-773E-E4CB-B1EACA84C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0" y="3038955"/>
                        <a:ext cx="17557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8A5034B7-BDD3-E00F-124A-870696928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26546"/>
              </p:ext>
            </p:extLst>
          </p:nvPr>
        </p:nvGraphicFramePr>
        <p:xfrm>
          <a:off x="236831" y="3744239"/>
          <a:ext cx="1755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419040" progId="Equation.DSMT4">
                  <p:embed/>
                </p:oleObj>
              </mc:Choice>
              <mc:Fallback>
                <p:oleObj name="Equation" r:id="rId15" imgW="1002960" imgH="41904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BD4A838E-DB91-DFB5-009F-C9B2CB08A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31" y="3744239"/>
                        <a:ext cx="17557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CB2D506-CE9E-478B-A4D9-87E0C50EA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06322"/>
              </p:ext>
            </p:extLst>
          </p:nvPr>
        </p:nvGraphicFramePr>
        <p:xfrm>
          <a:off x="480331" y="4402429"/>
          <a:ext cx="1089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419040" progId="Equation.DSMT4">
                  <p:embed/>
                </p:oleObj>
              </mc:Choice>
              <mc:Fallback>
                <p:oleObj name="Equation" r:id="rId17" imgW="622080" imgH="41904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8A5034B7-BDD3-E00F-124A-870696928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31" y="4402429"/>
                        <a:ext cx="1089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45500937-7389-64F1-DCB3-6252A4675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47346"/>
              </p:ext>
            </p:extLst>
          </p:nvPr>
        </p:nvGraphicFramePr>
        <p:xfrm>
          <a:off x="829699" y="5086264"/>
          <a:ext cx="733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419040" progId="Equation.DSMT4">
                  <p:embed/>
                </p:oleObj>
              </mc:Choice>
              <mc:Fallback>
                <p:oleObj name="Equation" r:id="rId19" imgW="419040" imgH="4190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CB2D506-CE9E-478B-A4D9-87E0C50EA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99" y="5086264"/>
                        <a:ext cx="733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D5D145DA-E5D1-C52D-BA84-9CFC57DBA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07310"/>
              </p:ext>
            </p:extLst>
          </p:nvPr>
        </p:nvGraphicFramePr>
        <p:xfrm>
          <a:off x="887413" y="5817362"/>
          <a:ext cx="733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45500937-7389-64F1-DCB3-6252A4675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817362"/>
                        <a:ext cx="733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71679A31-F899-1188-04BD-79E1BF7C6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67016"/>
              </p:ext>
            </p:extLst>
          </p:nvPr>
        </p:nvGraphicFramePr>
        <p:xfrm>
          <a:off x="909638" y="6232610"/>
          <a:ext cx="711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253800" progId="Equation.DSMT4">
                  <p:embed/>
                </p:oleObj>
              </mc:Choice>
              <mc:Fallback>
                <p:oleObj name="Equation" r:id="rId23" imgW="406080" imgH="2538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D5D145DA-E5D1-C52D-BA84-9CFC57DBA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6232610"/>
                        <a:ext cx="711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44F1B92-ED2F-CAC7-91D7-2EA6AA133257}"/>
              </a:ext>
            </a:extLst>
          </p:cNvPr>
          <p:cNvCxnSpPr>
            <a:cxnSpLocks/>
          </p:cNvCxnSpPr>
          <p:nvPr/>
        </p:nvCxnSpPr>
        <p:spPr>
          <a:xfrm flipV="1">
            <a:off x="3272001" y="2104322"/>
            <a:ext cx="0" cy="447300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8AFEEC6D-DCEE-56AE-3365-887AECD88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20759"/>
              </p:ext>
            </p:extLst>
          </p:nvPr>
        </p:nvGraphicFramePr>
        <p:xfrm>
          <a:off x="3536006" y="2072640"/>
          <a:ext cx="1155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71679A31-F899-1188-04BD-79E1BF7C6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006" y="2072640"/>
                        <a:ext cx="11557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4F39A561-D577-DA8B-AC44-FA39B6B52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69907"/>
              </p:ext>
            </p:extLst>
          </p:nvPr>
        </p:nvGraphicFramePr>
        <p:xfrm>
          <a:off x="3525088" y="3145033"/>
          <a:ext cx="1755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02960" imgH="419040" progId="Equation.DSMT4">
                  <p:embed/>
                </p:oleObj>
              </mc:Choice>
              <mc:Fallback>
                <p:oleObj name="Equation" r:id="rId27" imgW="1002960" imgH="41904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BD4A838E-DB91-DFB5-009F-C9B2CB08A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088" y="3145033"/>
                        <a:ext cx="17557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3AA3461-44FC-6AB1-8299-6B77BB59984D}"/>
              </a:ext>
            </a:extLst>
          </p:cNvPr>
          <p:cNvSpPr txBox="1"/>
          <p:nvPr/>
        </p:nvSpPr>
        <p:spPr>
          <a:xfrm>
            <a:off x="2079786" y="3907721"/>
            <a:ext cx="9880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se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90C097-58E5-D89D-BED7-6B9D87FB0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93369"/>
              </p:ext>
            </p:extLst>
          </p:nvPr>
        </p:nvGraphicFramePr>
        <p:xfrm>
          <a:off x="3533484" y="3802246"/>
          <a:ext cx="1733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90360" imgH="419040" progId="Equation.DSMT4">
                  <p:embed/>
                </p:oleObj>
              </mc:Choice>
              <mc:Fallback>
                <p:oleObj name="Equation" r:id="rId29" imgW="990360" imgH="4190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4F39A561-D577-DA8B-AC44-FA39B6B52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84" y="3802246"/>
                        <a:ext cx="1733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21AEEFA-58D2-EC6C-8B3E-7BFF0ACDED19}"/>
              </a:ext>
            </a:extLst>
          </p:cNvPr>
          <p:cNvSpPr txBox="1"/>
          <p:nvPr/>
        </p:nvSpPr>
        <p:spPr>
          <a:xfrm>
            <a:off x="5347590" y="3932039"/>
            <a:ext cx="9880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se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B438045-E902-7B75-2102-CD62E8D9D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10438"/>
              </p:ext>
            </p:extLst>
          </p:nvPr>
        </p:nvGraphicFramePr>
        <p:xfrm>
          <a:off x="3823958" y="4514779"/>
          <a:ext cx="1044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96880" imgH="203040" progId="Equation.DSMT4">
                  <p:embed/>
                </p:oleObj>
              </mc:Choice>
              <mc:Fallback>
                <p:oleObj name="Equation" r:id="rId31" imgW="596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90C097-58E5-D89D-BED7-6B9D87FB0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958" y="4514779"/>
                        <a:ext cx="10445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8C08F5A-6304-F2A8-DDB5-E01741E29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6616"/>
              </p:ext>
            </p:extLst>
          </p:nvPr>
        </p:nvGraphicFramePr>
        <p:xfrm>
          <a:off x="4141481" y="4907100"/>
          <a:ext cx="688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480" imgH="203040" progId="Equation.DSMT4">
                  <p:embed/>
                </p:oleObj>
              </mc:Choice>
              <mc:Fallback>
                <p:oleObj name="Equation" r:id="rId33" imgW="3934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B438045-E902-7B75-2102-CD62E8D9D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481" y="4907100"/>
                        <a:ext cx="6889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222AF45-9F89-1AAA-A280-9CAE8C6E2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91909"/>
              </p:ext>
            </p:extLst>
          </p:nvPr>
        </p:nvGraphicFramePr>
        <p:xfrm>
          <a:off x="4201783" y="5298993"/>
          <a:ext cx="666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80880" imgH="253800" progId="Equation.DSMT4">
                  <p:embed/>
                </p:oleObj>
              </mc:Choice>
              <mc:Fallback>
                <p:oleObj name="Equation" r:id="rId35" imgW="38088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8C08F5A-6304-F2A8-DDB5-E01741E29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783" y="5298993"/>
                        <a:ext cx="666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4D763810-54B9-678A-F672-AD7AFAF94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9611"/>
              </p:ext>
            </p:extLst>
          </p:nvPr>
        </p:nvGraphicFramePr>
        <p:xfrm>
          <a:off x="3873500" y="5786438"/>
          <a:ext cx="10890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22080" imgH="177480" progId="Equation.DSMT4">
                  <p:embed/>
                </p:oleObj>
              </mc:Choice>
              <mc:Fallback>
                <p:oleObj name="Equation" r:id="rId37" imgW="622080" imgH="177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8AFEEC6D-DCEE-56AE-3365-887AECD88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786438"/>
                        <a:ext cx="10890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6E108C1-8055-1DDF-F42D-6BA863A12E46}"/>
              </a:ext>
            </a:extLst>
          </p:cNvPr>
          <p:cNvCxnSpPr>
            <a:cxnSpLocks/>
          </p:cNvCxnSpPr>
          <p:nvPr/>
        </p:nvCxnSpPr>
        <p:spPr>
          <a:xfrm flipV="1">
            <a:off x="6484146" y="3402492"/>
            <a:ext cx="0" cy="319285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7C8A9571-0EBF-C4CE-1DEE-FD806C453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497431"/>
              </p:ext>
            </p:extLst>
          </p:nvPr>
        </p:nvGraphicFramePr>
        <p:xfrm>
          <a:off x="6840538" y="3917950"/>
          <a:ext cx="1733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90360" imgH="419040" progId="Equation.DSMT4">
                  <p:embed/>
                </p:oleObj>
              </mc:Choice>
              <mc:Fallback>
                <p:oleObj name="Equation" r:id="rId39" imgW="990360" imgH="4190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4F39A561-D577-DA8B-AC44-FA39B6B52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917950"/>
                        <a:ext cx="1733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F7D5EFC-AA2E-C2C0-4C47-B220D9006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40265"/>
              </p:ext>
            </p:extLst>
          </p:nvPr>
        </p:nvGraphicFramePr>
        <p:xfrm>
          <a:off x="6837363" y="4575175"/>
          <a:ext cx="1733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90360" imgH="419040" progId="Equation.DSMT4">
                  <p:embed/>
                </p:oleObj>
              </mc:Choice>
              <mc:Fallback>
                <p:oleObj name="Equation" r:id="rId41" imgW="99036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90C097-58E5-D89D-BED7-6B9D87FB0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575175"/>
                        <a:ext cx="1733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BE832FB3-E838-DB60-AF53-CE0B027389B8}"/>
              </a:ext>
            </a:extLst>
          </p:cNvPr>
          <p:cNvSpPr txBox="1"/>
          <p:nvPr/>
        </p:nvSpPr>
        <p:spPr>
          <a:xfrm>
            <a:off x="8678660" y="4765966"/>
            <a:ext cx="9880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se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7BE1B9E-5CE2-6CA3-CD86-923F0623B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59116"/>
              </p:ext>
            </p:extLst>
          </p:nvPr>
        </p:nvGraphicFramePr>
        <p:xfrm>
          <a:off x="7246247" y="5208108"/>
          <a:ext cx="1089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22080" imgH="419040" progId="Equation.DSMT4">
                  <p:embed/>
                </p:oleObj>
              </mc:Choice>
              <mc:Fallback>
                <p:oleObj name="Equation" r:id="rId43" imgW="62208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B438045-E902-7B75-2102-CD62E8D9D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247" y="5208108"/>
                        <a:ext cx="1089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5B61F1C-D01C-1615-0703-A9488F440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68470"/>
              </p:ext>
            </p:extLst>
          </p:nvPr>
        </p:nvGraphicFramePr>
        <p:xfrm>
          <a:off x="7478713" y="5918192"/>
          <a:ext cx="733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19040" imgH="203040" progId="Equation.DSMT4">
                  <p:embed/>
                </p:oleObj>
              </mc:Choice>
              <mc:Fallback>
                <p:oleObj name="Equation" r:id="rId45" imgW="41904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8C08F5A-6304-F2A8-DDB5-E01741E29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5918192"/>
                        <a:ext cx="733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>
            <a:extLst>
              <a:ext uri="{FF2B5EF4-FFF2-40B4-BE49-F238E27FC236}">
                <a16:creationId xmlns:a16="http://schemas.microsoft.com/office/drawing/2014/main" id="{D4850709-4FA3-7E80-72FC-094C9B45F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47378"/>
              </p:ext>
            </p:extLst>
          </p:nvPr>
        </p:nvGraphicFramePr>
        <p:xfrm>
          <a:off x="7278688" y="6343650"/>
          <a:ext cx="11334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47640" imgH="177480" progId="Equation.DSMT4">
                  <p:embed/>
                </p:oleObj>
              </mc:Choice>
              <mc:Fallback>
                <p:oleObj name="Equation" r:id="rId47" imgW="647640" imgH="17748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4D763810-54B9-678A-F672-AD7AFAF94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6343650"/>
                        <a:ext cx="11334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DD804F3-F872-E1A8-2B6C-918D60378010}"/>
              </a:ext>
            </a:extLst>
          </p:cNvPr>
          <p:cNvSpPr txBox="1"/>
          <p:nvPr/>
        </p:nvSpPr>
        <p:spPr>
          <a:xfrm>
            <a:off x="6613824" y="3225093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1" grpId="0"/>
      <p:bldP spid="22" grpId="0"/>
      <p:bldP spid="13" grpId="0"/>
      <p:bldP spid="20" grpId="0"/>
      <p:bldP spid="36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347421B-F9C2-E783-4217-4AD05C538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173" y="287725"/>
            <a:ext cx="5362249" cy="2631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4AEC2DF5-B727-120B-381D-420911A5F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67114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52E1446B-69BA-FC13-B91F-1B307CDD8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47301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quadric surface below,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horizontal, vertical traces and 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surface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AEB548-80FE-81B2-AF85-47D12A0F93CF}"/>
              </a:ext>
            </a:extLst>
          </p:cNvPr>
          <p:cNvSpPr txBox="1"/>
          <p:nvPr/>
        </p:nvSpPr>
        <p:spPr>
          <a:xfrm>
            <a:off x="109182" y="2062973"/>
            <a:ext cx="20108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Traces </a:t>
            </a:r>
            <a:endParaRPr lang="en-US" sz="2000" u="sng" dirty="0"/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5CCC567-C32C-2188-FA16-93F479C17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60379"/>
              </p:ext>
            </p:extLst>
          </p:nvPr>
        </p:nvGraphicFramePr>
        <p:xfrm>
          <a:off x="155423" y="2468563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03040" progId="Equation.DSMT4">
                  <p:embed/>
                </p:oleObj>
              </mc:Choice>
              <mc:Fallback>
                <p:oleObj name="Equation" r:id="rId4" imgW="1333440" imgH="20304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F05DAB13-544D-773E-E4CB-B1EACA84C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23" y="2468563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>
            <a:extLst>
              <a:ext uri="{FF2B5EF4-FFF2-40B4-BE49-F238E27FC236}">
                <a16:creationId xmlns:a16="http://schemas.microsoft.com/office/drawing/2014/main" id="{2279CBBB-0B0D-933B-8D3E-F04584FC3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94" y="1350772"/>
            <a:ext cx="2443607" cy="335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6541449-907E-6212-D431-1C6C0F337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170871"/>
              </p:ext>
            </p:extLst>
          </p:nvPr>
        </p:nvGraphicFramePr>
        <p:xfrm>
          <a:off x="3482175" y="1142779"/>
          <a:ext cx="2179654" cy="74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418918" progId="Equation.DSMT4">
                  <p:embed/>
                </p:oleObj>
              </mc:Choice>
              <mc:Fallback>
                <p:oleObj name="Equation" r:id="rId7" imgW="1231366" imgH="418918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7CB194A2-CF31-6CAB-B87A-43625BF4F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75" y="1142779"/>
                        <a:ext cx="2179654" cy="741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B4497E25-7A94-5DF1-73DB-47D12BB81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1753"/>
              </p:ext>
            </p:extLst>
          </p:nvPr>
        </p:nvGraphicFramePr>
        <p:xfrm>
          <a:off x="213974" y="2842131"/>
          <a:ext cx="2111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419040" progId="Equation.DSMT4">
                  <p:embed/>
                </p:oleObj>
              </mc:Choice>
              <mc:Fallback>
                <p:oleObj name="Equation" r:id="rId9" imgW="1206360" imgH="41904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8A5034B7-BDD3-E00F-124A-870696928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74" y="2842131"/>
                        <a:ext cx="21113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113E1734-0755-82B4-D397-7DA649852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93505"/>
              </p:ext>
            </p:extLst>
          </p:nvPr>
        </p:nvGraphicFramePr>
        <p:xfrm>
          <a:off x="503429" y="4268509"/>
          <a:ext cx="1222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419040" progId="Equation.DSMT4">
                  <p:embed/>
                </p:oleObj>
              </mc:Choice>
              <mc:Fallback>
                <p:oleObj name="Equation" r:id="rId11" imgW="698400" imgH="4190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CB2D506-CE9E-478B-A4D9-87E0C50EA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29" y="4268509"/>
                        <a:ext cx="12223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E4AEF2D8-82AA-4C92-52CD-783C1F66D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01804"/>
              </p:ext>
            </p:extLst>
          </p:nvPr>
        </p:nvGraphicFramePr>
        <p:xfrm>
          <a:off x="925175" y="5110866"/>
          <a:ext cx="977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D5D145DA-E5D1-C52D-BA84-9CFC57DBA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75" y="5110866"/>
                        <a:ext cx="977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49A63C6-E00F-E8C7-9203-C45C2E163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55271"/>
              </p:ext>
            </p:extLst>
          </p:nvPr>
        </p:nvGraphicFramePr>
        <p:xfrm>
          <a:off x="540375" y="5638120"/>
          <a:ext cx="1666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03040" progId="Equation.DSMT4">
                  <p:embed/>
                </p:oleObj>
              </mc:Choice>
              <mc:Fallback>
                <p:oleObj name="Equation" r:id="rId15" imgW="952200" imgH="20304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71679A31-F899-1188-04BD-79E1BF7C6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5" y="5638120"/>
                        <a:ext cx="1666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949DEF1-4A8F-006B-36EB-FC8582FE2E50}"/>
              </a:ext>
            </a:extLst>
          </p:cNvPr>
          <p:cNvSpPr txBox="1"/>
          <p:nvPr/>
        </p:nvSpPr>
        <p:spPr>
          <a:xfrm>
            <a:off x="2426514" y="3705729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5828E56-4284-DF82-34C9-EE4ACE56C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24737"/>
              </p:ext>
            </p:extLst>
          </p:nvPr>
        </p:nvGraphicFramePr>
        <p:xfrm>
          <a:off x="225087" y="3522513"/>
          <a:ext cx="2111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419040" progId="Equation.DSMT4">
                  <p:embed/>
                </p:oleObj>
              </mc:Choice>
              <mc:Fallback>
                <p:oleObj name="Equation" r:id="rId17" imgW="1206360" imgH="41904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B4497E25-7A94-5DF1-73DB-47D12BB81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7" y="3522513"/>
                        <a:ext cx="21113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3255945-33D7-48DE-D050-A00949B8FB3D}"/>
              </a:ext>
            </a:extLst>
          </p:cNvPr>
          <p:cNvSpPr txBox="1"/>
          <p:nvPr/>
        </p:nvSpPr>
        <p:spPr>
          <a:xfrm>
            <a:off x="3914691" y="2136005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4E9214B-42E6-9BA3-E24D-8C9E02C8FA23}"/>
              </a:ext>
            </a:extLst>
          </p:cNvPr>
          <p:cNvCxnSpPr>
            <a:cxnSpLocks/>
          </p:cNvCxnSpPr>
          <p:nvPr/>
        </p:nvCxnSpPr>
        <p:spPr>
          <a:xfrm flipV="1">
            <a:off x="3785118" y="2104322"/>
            <a:ext cx="0" cy="447300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9630E310-25EB-2D2B-A05C-0A942EB99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81420"/>
              </p:ext>
            </p:extLst>
          </p:nvPr>
        </p:nvGraphicFramePr>
        <p:xfrm>
          <a:off x="3967728" y="2571750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33440" imgH="203040" progId="Equation.DSMT4">
                  <p:embed/>
                </p:oleObj>
              </mc:Choice>
              <mc:Fallback>
                <p:oleObj name="Equation" r:id="rId19" imgW="1333440" imgH="20304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D115D151-8573-E8CC-8C17-1722FCB4E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728" y="2571750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36FA8EEB-2624-9FE7-EBF3-D2899B614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67607"/>
              </p:ext>
            </p:extLst>
          </p:nvPr>
        </p:nvGraphicFramePr>
        <p:xfrm>
          <a:off x="3933577" y="2961576"/>
          <a:ext cx="2111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419040" progId="Equation.DSMT4">
                  <p:embed/>
                </p:oleObj>
              </mc:Choice>
              <mc:Fallback>
                <p:oleObj name="Equation" r:id="rId21" imgW="1206360" imgH="41904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B4497E25-7A94-5DF1-73DB-47D12BB81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577" y="2961576"/>
                        <a:ext cx="21113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3E2FBEE2-2BA3-92C3-99DA-FE2E93C3D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898842"/>
              </p:ext>
            </p:extLst>
          </p:nvPr>
        </p:nvGraphicFramePr>
        <p:xfrm>
          <a:off x="4278313" y="4472689"/>
          <a:ext cx="1111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419040" progId="Equation.DSMT4">
                  <p:embed/>
                </p:oleObj>
              </mc:Choice>
              <mc:Fallback>
                <p:oleObj name="Equation" r:id="rId23" imgW="634680" imgH="41904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113E1734-0755-82B4-D397-7DA649852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4472689"/>
                        <a:ext cx="1111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9908CE05-ADD5-D288-BFE7-3EDBC2EF7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17476"/>
              </p:ext>
            </p:extLst>
          </p:nvPr>
        </p:nvGraphicFramePr>
        <p:xfrm>
          <a:off x="4735153" y="5307041"/>
          <a:ext cx="6889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E4AEF2D8-82AA-4C92-52CD-783C1F66D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153" y="5307041"/>
                        <a:ext cx="6889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FDBA019-9EB7-7A4A-9450-80063B179751}"/>
              </a:ext>
            </a:extLst>
          </p:cNvPr>
          <p:cNvSpPr txBox="1"/>
          <p:nvPr/>
        </p:nvSpPr>
        <p:spPr>
          <a:xfrm>
            <a:off x="6126382" y="3890954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se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522F0EA1-9075-0EA3-0656-E5FE1DA69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89813"/>
              </p:ext>
            </p:extLst>
          </p:nvPr>
        </p:nvGraphicFramePr>
        <p:xfrm>
          <a:off x="4033838" y="3708417"/>
          <a:ext cx="19335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04840" imgH="419040" progId="Equation.DSMT4">
                  <p:embed/>
                </p:oleObj>
              </mc:Choice>
              <mc:Fallback>
                <p:oleObj name="Equation" r:id="rId27" imgW="1104840" imgH="41904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5828E56-4284-DF82-34C9-EE4ACE56C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708417"/>
                        <a:ext cx="19335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19DBE886-E081-A3DD-2FC9-537DB01AC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1025"/>
              </p:ext>
            </p:extLst>
          </p:nvPr>
        </p:nvGraphicFramePr>
        <p:xfrm>
          <a:off x="7300064" y="3232150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33440" imgH="203040" progId="Equation.DSMT4">
                  <p:embed/>
                </p:oleObj>
              </mc:Choice>
              <mc:Fallback>
                <p:oleObj name="Equation" r:id="rId29" imgW="1333440" imgH="20304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2F8C2922-B883-68DF-960B-90D5F4E03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064" y="3232150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2500B7-FE73-174A-AF3C-12C89F4AA5FE}"/>
              </a:ext>
            </a:extLst>
          </p:cNvPr>
          <p:cNvCxnSpPr>
            <a:cxnSpLocks/>
          </p:cNvCxnSpPr>
          <p:nvPr/>
        </p:nvCxnSpPr>
        <p:spPr>
          <a:xfrm flipV="1">
            <a:off x="7149379" y="2961576"/>
            <a:ext cx="0" cy="361574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F12C31D-5837-85E9-287D-8834483081DE}"/>
              </a:ext>
            </a:extLst>
          </p:cNvPr>
          <p:cNvSpPr txBox="1"/>
          <p:nvPr/>
        </p:nvSpPr>
        <p:spPr>
          <a:xfrm>
            <a:off x="9440312" y="4389420"/>
            <a:ext cx="127751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10724995-EE86-2377-85DB-E1876DC65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42516"/>
              </p:ext>
            </p:extLst>
          </p:nvPr>
        </p:nvGraphicFramePr>
        <p:xfrm>
          <a:off x="7259612" y="3506966"/>
          <a:ext cx="2111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06360" imgH="419040" progId="Equation.DSMT4">
                  <p:embed/>
                </p:oleObj>
              </mc:Choice>
              <mc:Fallback>
                <p:oleObj name="Equation" r:id="rId31" imgW="1206360" imgH="41904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36FA8EEB-2624-9FE7-EBF3-D2899B614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12" y="3506966"/>
                        <a:ext cx="21113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EFA82057-21EE-7DAE-31D2-574C97AFA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62244"/>
              </p:ext>
            </p:extLst>
          </p:nvPr>
        </p:nvGraphicFramePr>
        <p:xfrm>
          <a:off x="7854245" y="4911045"/>
          <a:ext cx="1089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419040" progId="Equation.DSMT4">
                  <p:embed/>
                </p:oleObj>
              </mc:Choice>
              <mc:Fallback>
                <p:oleObj name="Equation" r:id="rId33" imgW="622080" imgH="41904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3E2FBEE2-2BA3-92C3-99DA-FE2E93C3D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245" y="4911045"/>
                        <a:ext cx="1089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DE1E9EFB-EBC8-0A49-6342-7F5DEC968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64010"/>
              </p:ext>
            </p:extLst>
          </p:nvPr>
        </p:nvGraphicFramePr>
        <p:xfrm>
          <a:off x="7809794" y="6302615"/>
          <a:ext cx="15335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76240" imgH="203040" progId="Equation.DSMT4">
                  <p:embed/>
                </p:oleObj>
              </mc:Choice>
              <mc:Fallback>
                <p:oleObj name="Equation" r:id="rId35" imgW="876240" imgH="20304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9908CE05-ADD5-D288-BFE7-3EDBC2EF7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794" y="6302615"/>
                        <a:ext cx="15335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A43C9253-08C4-2BE3-16B7-F473817F9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53134"/>
              </p:ext>
            </p:extLst>
          </p:nvPr>
        </p:nvGraphicFramePr>
        <p:xfrm>
          <a:off x="7271465" y="4205619"/>
          <a:ext cx="2111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06360" imgH="419040" progId="Equation.DSMT4">
                  <p:embed/>
                </p:oleObj>
              </mc:Choice>
              <mc:Fallback>
                <p:oleObj name="Equation" r:id="rId37" imgW="1206360" imgH="41904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522F0EA1-9075-0EA3-0656-E5FE1DA69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465" y="4205619"/>
                        <a:ext cx="21113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9A91735B-E674-FAE9-B4A5-B5A7ABF7D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62445"/>
              </p:ext>
            </p:extLst>
          </p:nvPr>
        </p:nvGraphicFramePr>
        <p:xfrm>
          <a:off x="8209845" y="5582313"/>
          <a:ext cx="733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19040" imgH="419040" progId="Equation.DSMT4">
                  <p:embed/>
                </p:oleObj>
              </mc:Choice>
              <mc:Fallback>
                <p:oleObj name="Equation" r:id="rId39" imgW="419040" imgH="41904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EFA82057-21EE-7DAE-31D2-574C97AFA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45" y="5582313"/>
                        <a:ext cx="733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hlinkClick r:id="rId41" action="ppaction://hlinkfile"/>
            <a:extLst>
              <a:ext uri="{FF2B5EF4-FFF2-40B4-BE49-F238E27FC236}">
                <a16:creationId xmlns:a16="http://schemas.microsoft.com/office/drawing/2014/main" id="{DF347D90-37AC-2EB8-A9E2-6D11C32D3191}"/>
              </a:ext>
            </a:extLst>
          </p:cNvPr>
          <p:cNvSpPr txBox="1"/>
          <p:nvPr/>
        </p:nvSpPr>
        <p:spPr>
          <a:xfrm>
            <a:off x="6594247" y="493929"/>
            <a:ext cx="2476960" cy="353943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700" u="sng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2"/>
              </a:rPr>
              <a:t>Hyperboloid of One Sheet</a:t>
            </a:r>
            <a:endParaRPr lang="en-US" sz="1700" u="sng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1AECD6-1469-4469-3736-4D9100095508}"/>
              </a:ext>
            </a:extLst>
          </p:cNvPr>
          <p:cNvSpPr txBox="1"/>
          <p:nvPr/>
        </p:nvSpPr>
        <p:spPr>
          <a:xfrm>
            <a:off x="7246277" y="2885706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2505596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7" grpId="0"/>
      <p:bldP spid="24" grpId="0"/>
      <p:bldP spid="28" grpId="0"/>
      <p:bldP spid="35" grpId="0" animBg="1"/>
      <p:bldP spid="35" grpId="1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3D57DA6E-73CB-393A-0A76-B89EB6D97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475322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quadric surface below,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horizontal, vertical traces and 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surface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8D91A8-D4B9-9D65-664F-B147CFCFE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307" y="174711"/>
            <a:ext cx="5709630" cy="2893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E2FEC773-31D5-4634-9A9A-3B83883CA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5" y="1304722"/>
            <a:ext cx="22113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2D3FC5A-B705-BA25-F87D-F748B7450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67904"/>
              </p:ext>
            </p:extLst>
          </p:nvPr>
        </p:nvGraphicFramePr>
        <p:xfrm>
          <a:off x="3090908" y="1094738"/>
          <a:ext cx="1942523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6546E0DB-9578-743F-48A9-7CDEEB11D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908" y="1094738"/>
                        <a:ext cx="1942523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hlinkClick r:id="rId6"/>
            <a:extLst>
              <a:ext uri="{FF2B5EF4-FFF2-40B4-BE49-F238E27FC236}">
                <a16:creationId xmlns:a16="http://schemas.microsoft.com/office/drawing/2014/main" id="{16278642-571E-132C-2FD8-07D6125198E7}"/>
              </a:ext>
            </a:extLst>
          </p:cNvPr>
          <p:cNvSpPr txBox="1"/>
          <p:nvPr/>
        </p:nvSpPr>
        <p:spPr>
          <a:xfrm>
            <a:off x="6314651" y="389768"/>
            <a:ext cx="2690737" cy="369332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u="sng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yperboloid of  Two Sheet</a:t>
            </a:r>
            <a:endParaRPr lang="en-US" u="sng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16">
            <a:extLst>
              <a:ext uri="{FF2B5EF4-FFF2-40B4-BE49-F238E27FC236}">
                <a16:creationId xmlns:a16="http://schemas.microsoft.com/office/drawing/2014/main" id="{731A9CB3-D63E-CC05-75AA-1315461E8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9342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A402A51-F9CF-18FD-E6BF-AD1FE77301C6}"/>
              </a:ext>
            </a:extLst>
          </p:cNvPr>
          <p:cNvSpPr txBox="1"/>
          <p:nvPr/>
        </p:nvSpPr>
        <p:spPr>
          <a:xfrm>
            <a:off x="109182" y="2062973"/>
            <a:ext cx="20108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Traces </a:t>
            </a:r>
            <a:endParaRPr lang="en-US" sz="2000" u="sng" dirty="0"/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23F7EA83-F772-1AE2-09C0-BD61B7CE4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12343"/>
              </p:ext>
            </p:extLst>
          </p:nvPr>
        </p:nvGraphicFramePr>
        <p:xfrm>
          <a:off x="149160" y="2468563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03040" progId="Equation.DSMT4">
                  <p:embed/>
                </p:oleObj>
              </mc:Choice>
              <mc:Fallback>
                <p:oleObj name="Equation" r:id="rId8" imgW="1333440" imgH="20304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05CCC567-C32C-2188-FA16-93F479C17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0" y="2468563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A9048647-0932-90BE-A94D-DFC91220E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20081"/>
              </p:ext>
            </p:extLst>
          </p:nvPr>
        </p:nvGraphicFramePr>
        <p:xfrm>
          <a:off x="480554" y="2870858"/>
          <a:ext cx="1917988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19040" progId="Equation.DSMT4">
                  <p:embed/>
                </p:oleObj>
              </mc:Choice>
              <mc:Fallback>
                <p:oleObj name="Equation" r:id="rId10" imgW="1002960" imgH="4190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32D3FC5A-B705-BA25-F87D-F748B7450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54" y="2870858"/>
                        <a:ext cx="1917988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36248F79-94A8-0EE6-B359-0C58A56DC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49133"/>
              </p:ext>
            </p:extLst>
          </p:nvPr>
        </p:nvGraphicFramePr>
        <p:xfrm>
          <a:off x="429754" y="3676229"/>
          <a:ext cx="1917988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19040" progId="Equation.DSMT4">
                  <p:embed/>
                </p:oleObj>
              </mc:Choice>
              <mc:Fallback>
                <p:oleObj name="Equation" r:id="rId12" imgW="1002960" imgH="4190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A9048647-0932-90BE-A94D-DFC91220E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54" y="3676229"/>
                        <a:ext cx="1917988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C05D997-D14B-3438-DC12-11659CC58FB0}"/>
              </a:ext>
            </a:extLst>
          </p:cNvPr>
          <p:cNvSpPr txBox="1"/>
          <p:nvPr/>
        </p:nvSpPr>
        <p:spPr>
          <a:xfrm>
            <a:off x="2545243" y="3886624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8A28E3B2-29D0-6CE0-1860-65EE9A464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20927"/>
              </p:ext>
            </p:extLst>
          </p:nvPr>
        </p:nvGraphicFramePr>
        <p:xfrm>
          <a:off x="641077" y="4503507"/>
          <a:ext cx="1212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419040" progId="Equation.DSMT4">
                  <p:embed/>
                </p:oleObj>
              </mc:Choice>
              <mc:Fallback>
                <p:oleObj name="Equation" r:id="rId14" imgW="634680" imgH="41904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36248F79-94A8-0EE6-B359-0C58A56DC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7" y="4503507"/>
                        <a:ext cx="12128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EB80E1-7BA9-77A8-53BF-EEF03BA7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08191"/>
              </p:ext>
            </p:extLst>
          </p:nvPr>
        </p:nvGraphicFramePr>
        <p:xfrm>
          <a:off x="1130503" y="5377313"/>
          <a:ext cx="757873" cy="33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49A63C6-E00F-E8C7-9203-C45C2E163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03" y="5377313"/>
                        <a:ext cx="757873" cy="33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2DF0486-A01D-E4F3-4327-7DF39928CD4F}"/>
              </a:ext>
            </a:extLst>
          </p:cNvPr>
          <p:cNvSpPr txBox="1"/>
          <p:nvPr/>
        </p:nvSpPr>
        <p:spPr>
          <a:xfrm>
            <a:off x="3914691" y="2136005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1FC9427-FD98-EF22-D49A-DA5E41C4B125}"/>
              </a:ext>
            </a:extLst>
          </p:cNvPr>
          <p:cNvCxnSpPr>
            <a:cxnSpLocks/>
          </p:cNvCxnSpPr>
          <p:nvPr/>
        </p:nvCxnSpPr>
        <p:spPr>
          <a:xfrm flipV="1">
            <a:off x="3785118" y="2104322"/>
            <a:ext cx="0" cy="447300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B4EB72CD-426D-2388-5623-E2B96077E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21228"/>
              </p:ext>
            </p:extLst>
          </p:nvPr>
        </p:nvGraphicFramePr>
        <p:xfrm>
          <a:off x="3930150" y="2571750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33440" imgH="203040" progId="Equation.DSMT4">
                  <p:embed/>
                </p:oleObj>
              </mc:Choice>
              <mc:Fallback>
                <p:oleObj name="Equation" r:id="rId18" imgW="1333440" imgH="20304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9630E310-25EB-2D2B-A05C-0A942EB99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150" y="2571750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8EB5FECA-5446-66E2-C9C2-54CECB9D6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00997"/>
              </p:ext>
            </p:extLst>
          </p:nvPr>
        </p:nvGraphicFramePr>
        <p:xfrm>
          <a:off x="4049365" y="2945922"/>
          <a:ext cx="1917988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419040" progId="Equation.DSMT4">
                  <p:embed/>
                </p:oleObj>
              </mc:Choice>
              <mc:Fallback>
                <p:oleObj name="Equation" r:id="rId20" imgW="1002960" imgH="4190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A9048647-0932-90BE-A94D-DFC91220E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365" y="2945922"/>
                        <a:ext cx="1917988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F294CBA1-BB48-590C-2C8C-284ECED2C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88059"/>
              </p:ext>
            </p:extLst>
          </p:nvPr>
        </p:nvGraphicFramePr>
        <p:xfrm>
          <a:off x="4078684" y="3649654"/>
          <a:ext cx="1917988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419040" progId="Equation.DSMT4">
                  <p:embed/>
                </p:oleObj>
              </mc:Choice>
              <mc:Fallback>
                <p:oleObj name="Equation" r:id="rId22" imgW="1002960" imgH="41904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8EB5FECA-5446-66E2-C9C2-54CECB9D6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684" y="3649654"/>
                        <a:ext cx="1917988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5354FC0-593E-06AA-E66D-79A37BD402B6}"/>
              </a:ext>
            </a:extLst>
          </p:cNvPr>
          <p:cNvSpPr txBox="1"/>
          <p:nvPr/>
        </p:nvSpPr>
        <p:spPr>
          <a:xfrm>
            <a:off x="6096000" y="3710107"/>
            <a:ext cx="13034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le or</a:t>
            </a:r>
          </a:p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se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E6A99B68-8E52-D51D-419D-5D430DD01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00088"/>
              </p:ext>
            </p:extLst>
          </p:nvPr>
        </p:nvGraphicFramePr>
        <p:xfrm>
          <a:off x="4376176" y="4455322"/>
          <a:ext cx="1139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203040" progId="Equation.DSMT4">
                  <p:embed/>
                </p:oleObj>
              </mc:Choice>
              <mc:Fallback>
                <p:oleObj name="Equation" r:id="rId24" imgW="596880" imgH="20304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F294CBA1-BB48-590C-2C8C-284ECED2C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176" y="4455322"/>
                        <a:ext cx="11398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77E7C223-6E4D-FB5B-7925-5415C7DD1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0565"/>
              </p:ext>
            </p:extLst>
          </p:nvPr>
        </p:nvGraphicFramePr>
        <p:xfrm>
          <a:off x="4752111" y="4888430"/>
          <a:ext cx="7508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203040" progId="Equation.DSMT4">
                  <p:embed/>
                </p:oleObj>
              </mc:Choice>
              <mc:Fallback>
                <p:oleObj name="Equation" r:id="rId26" imgW="393480" imgH="2030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E6A99B68-8E52-D51D-419D-5D430DD01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111" y="4888430"/>
                        <a:ext cx="7508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D6A1A3AA-A993-18C1-14A8-EF72257F1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31297"/>
              </p:ext>
            </p:extLst>
          </p:nvPr>
        </p:nvGraphicFramePr>
        <p:xfrm>
          <a:off x="4283075" y="5730980"/>
          <a:ext cx="1914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203040" progId="Equation.DSMT4">
                  <p:embed/>
                </p:oleObj>
              </mc:Choice>
              <mc:Fallback>
                <p:oleObj name="Equation" r:id="rId28" imgW="1002960" imgH="20304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77E7C223-6E4D-FB5B-7925-5415C7DD1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5730980"/>
                        <a:ext cx="19145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78BF2E04-7A0C-2BB8-A12A-36BE3C5A4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0964"/>
              </p:ext>
            </p:extLst>
          </p:nvPr>
        </p:nvGraphicFramePr>
        <p:xfrm>
          <a:off x="4401112" y="6168386"/>
          <a:ext cx="1889125" cy="3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90360" imgH="177480" progId="Equation.DSMT4">
                  <p:embed/>
                </p:oleObj>
              </mc:Choice>
              <mc:Fallback>
                <p:oleObj name="Equation" r:id="rId30" imgW="990360" imgH="17748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D6A1A3AA-A993-18C1-14A8-EF72257F1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112" y="6168386"/>
                        <a:ext cx="1889125" cy="339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03A6530-CC7B-DAB5-5DE2-04B33FBD9293}"/>
              </a:ext>
            </a:extLst>
          </p:cNvPr>
          <p:cNvCxnSpPr>
            <a:cxnSpLocks/>
          </p:cNvCxnSpPr>
          <p:nvPr/>
        </p:nvCxnSpPr>
        <p:spPr>
          <a:xfrm flipV="1">
            <a:off x="7399357" y="3169840"/>
            <a:ext cx="0" cy="340748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5EB09FE3-2DFC-9E53-C253-E0A8E0236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85563"/>
              </p:ext>
            </p:extLst>
          </p:nvPr>
        </p:nvGraphicFramePr>
        <p:xfrm>
          <a:off x="7513575" y="3511550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33440" imgH="203040" progId="Equation.DSMT4">
                  <p:embed/>
                </p:oleObj>
              </mc:Choice>
              <mc:Fallback>
                <p:oleObj name="Equation" r:id="rId32" imgW="1333440" imgH="20304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19DBE886-E081-A3DD-2FC9-537DB01AC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575" y="3511550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3E2314BB-92CC-3320-A0BC-11644FF13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24269"/>
              </p:ext>
            </p:extLst>
          </p:nvPr>
        </p:nvGraphicFramePr>
        <p:xfrm>
          <a:off x="8203189" y="3885890"/>
          <a:ext cx="18938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90360" imgH="419040" progId="Equation.DSMT4">
                  <p:embed/>
                </p:oleObj>
              </mc:Choice>
              <mc:Fallback>
                <p:oleObj name="Equation" r:id="rId34" imgW="990360" imgH="4190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32D3FC5A-B705-BA25-F87D-F748B7450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189" y="3885890"/>
                        <a:ext cx="189388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967CE103-6F9E-758C-42A4-6AC256511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678282"/>
              </p:ext>
            </p:extLst>
          </p:nvPr>
        </p:nvGraphicFramePr>
        <p:xfrm>
          <a:off x="8212722" y="4645119"/>
          <a:ext cx="18938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90360" imgH="419040" progId="Equation.DSMT4">
                  <p:embed/>
                </p:oleObj>
              </mc:Choice>
              <mc:Fallback>
                <p:oleObj name="Equation" r:id="rId36" imgW="990360" imgH="41904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3E2314BB-92CC-3320-A0BC-11644FF13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722" y="4645119"/>
                        <a:ext cx="189388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EB054E4C-6E4F-0A5A-EA0E-7632EE622148}"/>
              </a:ext>
            </a:extLst>
          </p:cNvPr>
          <p:cNvSpPr txBox="1"/>
          <p:nvPr/>
        </p:nvSpPr>
        <p:spPr>
          <a:xfrm>
            <a:off x="10247475" y="4850667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97E903BA-C209-B1DD-3B00-9ACE255ED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680290"/>
              </p:ext>
            </p:extLst>
          </p:nvPr>
        </p:nvGraphicFramePr>
        <p:xfrm>
          <a:off x="8384972" y="5424082"/>
          <a:ext cx="1212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419040" progId="Equation.DSMT4">
                  <p:embed/>
                </p:oleObj>
              </mc:Choice>
              <mc:Fallback>
                <p:oleObj name="Equation" r:id="rId14" imgW="634680" imgH="4190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8A28E3B2-29D0-6CE0-1860-65EE9A464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972" y="5424082"/>
                        <a:ext cx="12128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3558136-4672-6657-DE6F-3B9B14B23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37069"/>
              </p:ext>
            </p:extLst>
          </p:nvPr>
        </p:nvGraphicFramePr>
        <p:xfrm>
          <a:off x="8874398" y="6291310"/>
          <a:ext cx="757873" cy="33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CEB80E1-7BA9-77A8-53BF-EEF03BA7E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398" y="6291310"/>
                        <a:ext cx="757873" cy="33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B1C744E-A3FA-3698-5561-53C55FD2AA7F}"/>
              </a:ext>
            </a:extLst>
          </p:cNvPr>
          <p:cNvSpPr txBox="1"/>
          <p:nvPr/>
        </p:nvSpPr>
        <p:spPr>
          <a:xfrm>
            <a:off x="7473093" y="3134234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6A3456A7-F146-B55E-65F8-A8B1823D3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86696"/>
              </p:ext>
            </p:extLst>
          </p:nvPr>
        </p:nvGraphicFramePr>
        <p:xfrm>
          <a:off x="4391626" y="5266583"/>
          <a:ext cx="11382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96880" imgH="203040" progId="Equation.DSMT4">
                  <p:embed/>
                </p:oleObj>
              </mc:Choice>
              <mc:Fallback>
                <p:oleObj name="Equation" r:id="rId38" imgW="596880" imgH="20304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77E7C223-6E4D-FB5B-7925-5415C7DD1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626" y="5266583"/>
                        <a:ext cx="11382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770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7" grpId="1" animBg="1"/>
      <p:bldP spid="9" grpId="0"/>
      <p:bldP spid="14" grpId="0"/>
      <p:bldP spid="17" grpId="0"/>
      <p:bldP spid="22" grpId="0"/>
      <p:bldP spid="31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0999661D-FBB5-8364-4151-B6F2F6E30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811" y="186560"/>
            <a:ext cx="4826088" cy="288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DC40F99D-CC28-DAE9-4B43-12A6ACCF9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25" y="1246780"/>
            <a:ext cx="1890426" cy="413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B4ED3CA8-01E8-F972-D72B-8EE210DEA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3975"/>
              </p:ext>
            </p:extLst>
          </p:nvPr>
        </p:nvGraphicFramePr>
        <p:xfrm>
          <a:off x="3062145" y="1062988"/>
          <a:ext cx="1967057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3C426ABA-2F28-1445-32A1-47AF075E5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145" y="1062988"/>
                        <a:ext cx="1967057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extLst>
              <a:ext uri="{FF2B5EF4-FFF2-40B4-BE49-F238E27FC236}">
                <a16:creationId xmlns:a16="http://schemas.microsoft.com/office/drawing/2014/main" id="{BC517414-E47D-9DA5-4FF2-0A918EADA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475322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quadric surface below,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horizontal, vertical traces and 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surface. </a:t>
            </a:r>
          </a:p>
        </p:txBody>
      </p:sp>
      <p:pic>
        <p:nvPicPr>
          <p:cNvPr id="7" name="Picture 16">
            <a:extLst>
              <a:ext uri="{FF2B5EF4-FFF2-40B4-BE49-F238E27FC236}">
                <a16:creationId xmlns:a16="http://schemas.microsoft.com/office/drawing/2014/main" id="{A665DEB0-121B-DB32-FCA5-DF6D4B606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9342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761B0F-59AF-3602-2CE6-5C99131ACA80}"/>
              </a:ext>
            </a:extLst>
          </p:cNvPr>
          <p:cNvSpPr txBox="1"/>
          <p:nvPr/>
        </p:nvSpPr>
        <p:spPr>
          <a:xfrm>
            <a:off x="109182" y="2062973"/>
            <a:ext cx="20108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Traces </a:t>
            </a:r>
            <a:endParaRPr lang="en-US" sz="2000" u="sng" dirty="0"/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79000514-7A16-7BC5-EA42-8F30F50C0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30518"/>
              </p:ext>
            </p:extLst>
          </p:nvPr>
        </p:nvGraphicFramePr>
        <p:xfrm>
          <a:off x="167667" y="2468563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03040" progId="Equation.DSMT4">
                  <p:embed/>
                </p:oleObj>
              </mc:Choice>
              <mc:Fallback>
                <p:oleObj name="Equation" r:id="rId7" imgW="1333440" imgH="20304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23F7EA83-F772-1AE2-09C0-BD61B7CE4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67" y="2468563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CC41BE7-A084-8205-8190-5D6DDB7D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4803"/>
              </p:ext>
            </p:extLst>
          </p:nvPr>
        </p:nvGraphicFramePr>
        <p:xfrm>
          <a:off x="319791" y="2845553"/>
          <a:ext cx="1967057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419040" progId="Equation.DSMT4">
                  <p:embed/>
                </p:oleObj>
              </mc:Choice>
              <mc:Fallback>
                <p:oleObj name="Equation" r:id="rId9" imgW="1028520" imgH="4190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B4ED3CA8-01E8-F972-D72B-8EE210DEA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91" y="2845553"/>
                        <a:ext cx="1967057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1D61320C-5207-2288-5C5A-853FD64A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0282"/>
              </p:ext>
            </p:extLst>
          </p:nvPr>
        </p:nvGraphicFramePr>
        <p:xfrm>
          <a:off x="325196" y="3784812"/>
          <a:ext cx="1578841" cy="80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419040" progId="Equation.DSMT4">
                  <p:embed/>
                </p:oleObj>
              </mc:Choice>
              <mc:Fallback>
                <p:oleObj name="Equation" r:id="rId11" imgW="825480" imgH="41904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2CC41BE7-A084-8205-8190-5D6DDB7DB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96" y="3784812"/>
                        <a:ext cx="1578841" cy="800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847D3F5-B8BB-AEA0-83F5-0513347CF8C6}"/>
              </a:ext>
            </a:extLst>
          </p:cNvPr>
          <p:cNvSpPr txBox="1"/>
          <p:nvPr/>
        </p:nvSpPr>
        <p:spPr>
          <a:xfrm>
            <a:off x="2120051" y="4021809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8818B99B-9AED-F9CB-1D0D-A26873158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69957"/>
              </p:ext>
            </p:extLst>
          </p:nvPr>
        </p:nvGraphicFramePr>
        <p:xfrm>
          <a:off x="877580" y="4724068"/>
          <a:ext cx="851477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419040" progId="Equation.DSMT4">
                  <p:embed/>
                </p:oleObj>
              </mc:Choice>
              <mc:Fallback>
                <p:oleObj name="Equation" r:id="rId13" imgW="444240" imgH="4190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1D61320C-5207-2288-5C5A-853FD64A7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80" y="4724068"/>
                        <a:ext cx="851477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5AB57F5-1F36-C5BA-9E44-5903792AD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45052"/>
              </p:ext>
            </p:extLst>
          </p:nvPr>
        </p:nvGraphicFramePr>
        <p:xfrm>
          <a:off x="620294" y="5673804"/>
          <a:ext cx="1515745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49A63C6-E00F-E8C7-9203-C45C2E163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94" y="5673804"/>
                        <a:ext cx="1515745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F4BD5DF-09DE-A856-D67A-7AF01A013FB3}"/>
              </a:ext>
            </a:extLst>
          </p:cNvPr>
          <p:cNvSpPr txBox="1"/>
          <p:nvPr/>
        </p:nvSpPr>
        <p:spPr>
          <a:xfrm>
            <a:off x="3868645" y="2136005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F993E82-FAAF-0A69-7E37-858D016C1243}"/>
              </a:ext>
            </a:extLst>
          </p:cNvPr>
          <p:cNvCxnSpPr>
            <a:cxnSpLocks/>
          </p:cNvCxnSpPr>
          <p:nvPr/>
        </p:nvCxnSpPr>
        <p:spPr>
          <a:xfrm flipV="1">
            <a:off x="3739072" y="2104322"/>
            <a:ext cx="0" cy="447300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2CFA0FB0-1341-DB16-70CD-5B0D6E1F9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50799"/>
              </p:ext>
            </p:extLst>
          </p:nvPr>
        </p:nvGraphicFramePr>
        <p:xfrm>
          <a:off x="3919431" y="2571750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33440" imgH="203040" progId="Equation.DSMT4">
                  <p:embed/>
                </p:oleObj>
              </mc:Choice>
              <mc:Fallback>
                <p:oleObj name="Equation" r:id="rId17" imgW="1333440" imgH="20304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B4EB72CD-426D-2388-5623-E2B96077E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431" y="2571750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CF42AEB4-0561-FF2C-3092-CE4708D69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81590"/>
              </p:ext>
            </p:extLst>
          </p:nvPr>
        </p:nvGraphicFramePr>
        <p:xfrm>
          <a:off x="4007537" y="2998918"/>
          <a:ext cx="1967057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28520" imgH="419040" progId="Equation.DSMT4">
                  <p:embed/>
                </p:oleObj>
              </mc:Choice>
              <mc:Fallback>
                <p:oleObj name="Equation" r:id="rId19" imgW="1028520" imgH="41904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2CC41BE7-A084-8205-8190-5D6DDB7DB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537" y="2998918"/>
                        <a:ext cx="1967057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4B94AEE8-26A1-6E0A-2F34-7D3397873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78777"/>
              </p:ext>
            </p:extLst>
          </p:nvPr>
        </p:nvGraphicFramePr>
        <p:xfrm>
          <a:off x="4577220" y="3862204"/>
          <a:ext cx="1529773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99920" imgH="419040" progId="Equation.DSMT4">
                  <p:embed/>
                </p:oleObj>
              </mc:Choice>
              <mc:Fallback>
                <p:oleObj name="Equation" r:id="rId21" imgW="799920" imgH="41904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CF42AEB4-0561-FF2C-3092-CE4708D69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220" y="3862204"/>
                        <a:ext cx="1529773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01581DC3-D700-1879-A3E6-3498EC9D5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061848"/>
              </p:ext>
            </p:extLst>
          </p:nvPr>
        </p:nvGraphicFramePr>
        <p:xfrm>
          <a:off x="5207622" y="4893471"/>
          <a:ext cx="800966" cy="3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203040" progId="Equation.DSMT4">
                  <p:embed/>
                </p:oleObj>
              </mc:Choice>
              <mc:Fallback>
                <p:oleObj name="Equation" r:id="rId23" imgW="419040" imgH="20304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4B94AEE8-26A1-6E0A-2F34-7D3397873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622" y="4893471"/>
                        <a:ext cx="800966" cy="38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F888B4A-2443-5184-9C6E-FFBCE92DB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07436"/>
              </p:ext>
            </p:extLst>
          </p:nvPr>
        </p:nvGraphicFramePr>
        <p:xfrm>
          <a:off x="4900043" y="5525360"/>
          <a:ext cx="1515745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5AB57F5-1F36-C5BA-9E44-5903792AD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043" y="5525360"/>
                        <a:ext cx="1515745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64504DB-65FB-E18D-6586-C58E75A56A5C}"/>
              </a:ext>
            </a:extLst>
          </p:cNvPr>
          <p:cNvSpPr txBox="1"/>
          <p:nvPr/>
        </p:nvSpPr>
        <p:spPr>
          <a:xfrm>
            <a:off x="6288232" y="4140768"/>
            <a:ext cx="10807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s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97E8EC2-AC16-8E94-1FF0-DE01F8CC31EB}"/>
              </a:ext>
            </a:extLst>
          </p:cNvPr>
          <p:cNvCxnSpPr>
            <a:cxnSpLocks/>
          </p:cNvCxnSpPr>
          <p:nvPr/>
        </p:nvCxnSpPr>
        <p:spPr>
          <a:xfrm flipV="1">
            <a:off x="7399357" y="3169840"/>
            <a:ext cx="0" cy="3407484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49957B72-848D-27CF-1167-6E2B1BC90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49106"/>
              </p:ext>
            </p:extLst>
          </p:nvPr>
        </p:nvGraphicFramePr>
        <p:xfrm>
          <a:off x="7553788" y="3425825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33440" imgH="203040" progId="Equation.DSMT4">
                  <p:embed/>
                </p:oleObj>
              </mc:Choice>
              <mc:Fallback>
                <p:oleObj name="Equation" r:id="rId25" imgW="1333440" imgH="20304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5EB09FE3-2DFC-9E53-C253-E0A8E0236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788" y="3425825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37411944-6915-CEF5-5A83-6A1D3F246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1843"/>
              </p:ext>
            </p:extLst>
          </p:nvPr>
        </p:nvGraphicFramePr>
        <p:xfrm>
          <a:off x="8002308" y="3770433"/>
          <a:ext cx="1943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5920" imgH="419040" progId="Equation.DSMT4">
                  <p:embed/>
                </p:oleObj>
              </mc:Choice>
              <mc:Fallback>
                <p:oleObj name="Equation" r:id="rId27" imgW="1015920" imgH="4190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B4ED3CA8-01E8-F972-D72B-8EE210DEA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308" y="3770433"/>
                        <a:ext cx="1943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3931F978-83E8-1141-584C-8EF7DC0AE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53034"/>
              </p:ext>
            </p:extLst>
          </p:nvPr>
        </p:nvGraphicFramePr>
        <p:xfrm>
          <a:off x="8549257" y="4559714"/>
          <a:ext cx="1555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12520" imgH="419040" progId="Equation.DSMT4">
                  <p:embed/>
                </p:oleObj>
              </mc:Choice>
              <mc:Fallback>
                <p:oleObj name="Equation" r:id="rId29" imgW="812520" imgH="41904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37411944-6915-CEF5-5A83-6A1D3F246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257" y="4559714"/>
                        <a:ext cx="1555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BFCD2DE5-D1F7-C393-6655-EBDF4EB69FE2}"/>
              </a:ext>
            </a:extLst>
          </p:cNvPr>
          <p:cNvSpPr txBox="1"/>
          <p:nvPr/>
        </p:nvSpPr>
        <p:spPr>
          <a:xfrm>
            <a:off x="10233062" y="4770588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1EE9F45B-3E0F-F06D-BC86-FFF79F5F8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65576"/>
              </p:ext>
            </p:extLst>
          </p:nvPr>
        </p:nvGraphicFramePr>
        <p:xfrm>
          <a:off x="9251671" y="5405653"/>
          <a:ext cx="8477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44240" imgH="419040" progId="Equation.DSMT4">
                  <p:embed/>
                </p:oleObj>
              </mc:Choice>
              <mc:Fallback>
                <p:oleObj name="Equation" r:id="rId31" imgW="444240" imgH="41904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01581DC3-D700-1879-A3E6-3498EC9D5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671" y="5405653"/>
                        <a:ext cx="8477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C3FDED7-7E47-538A-3D19-95D2E043B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63096"/>
              </p:ext>
            </p:extLst>
          </p:nvPr>
        </p:nvGraphicFramePr>
        <p:xfrm>
          <a:off x="8967198" y="6283772"/>
          <a:ext cx="1515745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F888B4A-2443-5184-9C6E-FFBCE92DB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7198" y="6283772"/>
                        <a:ext cx="1515745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hlinkClick r:id="rId33"/>
            <a:extLst>
              <a:ext uri="{FF2B5EF4-FFF2-40B4-BE49-F238E27FC236}">
                <a16:creationId xmlns:a16="http://schemas.microsoft.com/office/drawing/2014/main" id="{FEFD597C-8191-9AB6-EAC2-69960C835D53}"/>
              </a:ext>
            </a:extLst>
          </p:cNvPr>
          <p:cNvSpPr txBox="1"/>
          <p:nvPr/>
        </p:nvSpPr>
        <p:spPr>
          <a:xfrm>
            <a:off x="7052887" y="659044"/>
            <a:ext cx="1409360" cy="369332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u="sng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3"/>
              </a:rPr>
              <a:t>Elliptic Cone</a:t>
            </a:r>
            <a:endParaRPr lang="en-US" u="sng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3CF183-F959-1571-75D1-F1292D1FF576}"/>
              </a:ext>
            </a:extLst>
          </p:cNvPr>
          <p:cNvSpPr txBox="1"/>
          <p:nvPr/>
        </p:nvSpPr>
        <p:spPr>
          <a:xfrm>
            <a:off x="7502686" y="3045981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27125756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16" grpId="0"/>
      <p:bldP spid="23" grpId="0"/>
      <p:bldP spid="28" grpId="0"/>
      <p:bldP spid="35" grpId="0" animBg="1"/>
      <p:bldP spid="35" grpId="1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C022B54A-5A7F-FDC5-83EA-73D11A41B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47301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quadric surface below,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horizontal, vertical traces and 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surface. </a:t>
            </a:r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5A655292-8852-517B-7295-9E2267A6BF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9342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FA446F7-85F3-EBBF-CFBA-79F07E11451B}"/>
              </a:ext>
            </a:extLst>
          </p:cNvPr>
          <p:cNvSpPr txBox="1"/>
          <p:nvPr/>
        </p:nvSpPr>
        <p:spPr>
          <a:xfrm>
            <a:off x="109182" y="2062973"/>
            <a:ext cx="20108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Traces </a:t>
            </a:r>
            <a:endParaRPr lang="en-US" sz="2000" u="sng" dirty="0"/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6CA96C72-7BC5-2D5F-40B6-8FCA50275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966517"/>
              </p:ext>
            </p:extLst>
          </p:nvPr>
        </p:nvGraphicFramePr>
        <p:xfrm>
          <a:off x="160792" y="2468563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79000514-7A16-7BC5-EA42-8F30F50C0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92" y="2468563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FF2B5EF4-FFF2-40B4-BE49-F238E27FC236}">
                <a16:creationId xmlns:a16="http://schemas.microsoft.com/office/drawing/2014/main" id="{6AF8444A-3615-408B-6D7A-BD11B5E1C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941" y="264041"/>
            <a:ext cx="5355895" cy="2628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5F18FA3D-EFF5-F71E-2F37-D66BA3592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25" y="1293510"/>
            <a:ext cx="1777653" cy="34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hlinkClick r:id="rId7" action="ppaction://hlinkfile"/>
            <a:extLst>
              <a:ext uri="{FF2B5EF4-FFF2-40B4-BE49-F238E27FC236}">
                <a16:creationId xmlns:a16="http://schemas.microsoft.com/office/drawing/2014/main" id="{B5B7B5EA-7449-E9E6-B740-3A17C5AA181C}"/>
              </a:ext>
            </a:extLst>
          </p:cNvPr>
          <p:cNvSpPr txBox="1"/>
          <p:nvPr/>
        </p:nvSpPr>
        <p:spPr>
          <a:xfrm>
            <a:off x="6549309" y="405563"/>
            <a:ext cx="1922321" cy="369332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u="sng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Elliptic Paraboloid</a:t>
            </a:r>
            <a:endParaRPr lang="en-US" u="sng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27855B3-3EFC-14CA-0C3A-43ECC4E9F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93422"/>
              </p:ext>
            </p:extLst>
          </p:nvPr>
        </p:nvGraphicFramePr>
        <p:xfrm>
          <a:off x="3101975" y="1069975"/>
          <a:ext cx="1844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419040" progId="Equation.DSMT4">
                  <p:embed/>
                </p:oleObj>
              </mc:Choice>
              <mc:Fallback>
                <p:oleObj name="Equation" r:id="rId9" imgW="965160" imgH="4190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B4ED3CA8-01E8-F972-D72B-8EE210DEA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69975"/>
                        <a:ext cx="18446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91C13FA1-6779-C420-3D7E-B8B59F645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25154"/>
              </p:ext>
            </p:extLst>
          </p:nvPr>
        </p:nvGraphicFramePr>
        <p:xfrm>
          <a:off x="267797" y="2783689"/>
          <a:ext cx="1844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419040" progId="Equation.DSMT4">
                  <p:embed/>
                </p:oleObj>
              </mc:Choice>
              <mc:Fallback>
                <p:oleObj name="Equation" r:id="rId11" imgW="965160" imgH="41904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35CAA69D-DD6A-2DBC-28F1-C6D84FA77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97" y="2783689"/>
                        <a:ext cx="18446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5455D76C-C9AD-B693-2908-5AA2342E1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15670"/>
              </p:ext>
            </p:extLst>
          </p:nvPr>
        </p:nvGraphicFramePr>
        <p:xfrm>
          <a:off x="267797" y="3624405"/>
          <a:ext cx="15763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419040" progId="Equation.DSMT4">
                  <p:embed/>
                </p:oleObj>
              </mc:Choice>
              <mc:Fallback>
                <p:oleObj name="Equation" r:id="rId13" imgW="825480" imgH="4190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91C13FA1-6779-C420-3D7E-B8B59F645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97" y="3624405"/>
                        <a:ext cx="157638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D17BF74-9E83-B6B5-8628-C1304BB6608A}"/>
              </a:ext>
            </a:extLst>
          </p:cNvPr>
          <p:cNvSpPr txBox="1"/>
          <p:nvPr/>
        </p:nvSpPr>
        <p:spPr>
          <a:xfrm>
            <a:off x="2120053" y="3837280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F4EC71-E265-5972-AC78-9FB48CF4D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79616"/>
              </p:ext>
            </p:extLst>
          </p:nvPr>
        </p:nvGraphicFramePr>
        <p:xfrm>
          <a:off x="866351" y="4608055"/>
          <a:ext cx="7588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5AB57F5-1F36-C5BA-9E44-5903792AD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51" y="4608055"/>
                        <a:ext cx="7588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0ECBBE9-BB27-ED32-B9FD-59B80A3837DF}"/>
              </a:ext>
            </a:extLst>
          </p:cNvPr>
          <p:cNvSpPr txBox="1"/>
          <p:nvPr/>
        </p:nvSpPr>
        <p:spPr>
          <a:xfrm>
            <a:off x="3868645" y="2047956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D4265A6-C1E8-7399-F8D7-90B52B485DDA}"/>
              </a:ext>
            </a:extLst>
          </p:cNvPr>
          <p:cNvCxnSpPr>
            <a:cxnSpLocks/>
          </p:cNvCxnSpPr>
          <p:nvPr/>
        </p:nvCxnSpPr>
        <p:spPr>
          <a:xfrm flipV="1">
            <a:off x="3746106" y="2062407"/>
            <a:ext cx="0" cy="447300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DE58355F-EE9C-9A32-09AE-462E66BA7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5028"/>
              </p:ext>
            </p:extLst>
          </p:nvPr>
        </p:nvGraphicFramePr>
        <p:xfrm>
          <a:off x="3903042" y="2463800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33440" imgH="203040" progId="Equation.DSMT4">
                  <p:embed/>
                </p:oleObj>
              </mc:Choice>
              <mc:Fallback>
                <p:oleObj name="Equation" r:id="rId17" imgW="1333440" imgH="20304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2CFA0FB0-1341-DB16-70CD-5B0D6E1F9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042" y="2463800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AB07633E-7E23-83F1-7FF3-CBA3FF485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09781"/>
              </p:ext>
            </p:extLst>
          </p:nvPr>
        </p:nvGraphicFramePr>
        <p:xfrm>
          <a:off x="4134987" y="2830321"/>
          <a:ext cx="1844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419040" progId="Equation.DSMT4">
                  <p:embed/>
                </p:oleObj>
              </mc:Choice>
              <mc:Fallback>
                <p:oleObj name="Equation" r:id="rId19" imgW="965160" imgH="4190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627855B3-3EFC-14CA-0C3A-43ECC4E9F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987" y="2830321"/>
                        <a:ext cx="18446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34A69F12-77D5-6AC9-4E17-87A104A0E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39195"/>
              </p:ext>
            </p:extLst>
          </p:nvPr>
        </p:nvGraphicFramePr>
        <p:xfrm>
          <a:off x="4121150" y="3645435"/>
          <a:ext cx="16510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419040" progId="Equation.DSMT4">
                  <p:embed/>
                </p:oleObj>
              </mc:Choice>
              <mc:Fallback>
                <p:oleObj name="Equation" r:id="rId21" imgW="863280" imgH="41904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AB07633E-7E23-83F1-7FF3-CBA3FF485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645435"/>
                        <a:ext cx="16510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59D9082-5EE9-52AA-9242-E0071851D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78127"/>
              </p:ext>
            </p:extLst>
          </p:nvPr>
        </p:nvGraphicFramePr>
        <p:xfrm>
          <a:off x="4839598" y="4584931"/>
          <a:ext cx="7588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3F4EC71-E265-5972-AC78-9FB48CF4D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598" y="4584931"/>
                        <a:ext cx="7588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063549A-32D8-E305-4C35-4C8CFB3491BB}"/>
              </a:ext>
            </a:extLst>
          </p:cNvPr>
          <p:cNvCxnSpPr>
            <a:cxnSpLocks/>
          </p:cNvCxnSpPr>
          <p:nvPr/>
        </p:nvCxnSpPr>
        <p:spPr>
          <a:xfrm flipV="1">
            <a:off x="7399357" y="2973493"/>
            <a:ext cx="0" cy="359028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C7E0A780-95DB-8F68-5A4B-A0996E7D2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43268"/>
              </p:ext>
            </p:extLst>
          </p:nvPr>
        </p:nvGraphicFramePr>
        <p:xfrm>
          <a:off x="7581325" y="3392488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203040" progId="Equation.DSMT4">
                  <p:embed/>
                </p:oleObj>
              </mc:Choice>
              <mc:Fallback>
                <p:oleObj name="Equation" r:id="rId23" imgW="1333440" imgH="20304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49957B72-848D-27CF-1167-6E2B1BC90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325" y="3392488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E607C488-825C-EC91-E7C7-F4BF718F7006}"/>
              </a:ext>
            </a:extLst>
          </p:cNvPr>
          <p:cNvSpPr txBox="1"/>
          <p:nvPr/>
        </p:nvSpPr>
        <p:spPr>
          <a:xfrm>
            <a:off x="5979662" y="3846224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A1800A2E-11CC-1CCC-65AF-75821D485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43811"/>
              </p:ext>
            </p:extLst>
          </p:nvPr>
        </p:nvGraphicFramePr>
        <p:xfrm>
          <a:off x="7762866" y="3816034"/>
          <a:ext cx="18192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52200" imgH="419040" progId="Equation.DSMT4">
                  <p:embed/>
                </p:oleObj>
              </mc:Choice>
              <mc:Fallback>
                <p:oleObj name="Equation" r:id="rId25" imgW="952200" imgH="4190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627855B3-3EFC-14CA-0C3A-43ECC4E9F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66" y="3816034"/>
                        <a:ext cx="18192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6B867086-C892-9224-C4D5-009258B6B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70586"/>
              </p:ext>
            </p:extLst>
          </p:nvPr>
        </p:nvGraphicFramePr>
        <p:xfrm>
          <a:off x="8233096" y="4590629"/>
          <a:ext cx="14303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49160" imgH="419040" progId="Equation.DSMT4">
                  <p:embed/>
                </p:oleObj>
              </mc:Choice>
              <mc:Fallback>
                <p:oleObj name="Equation" r:id="rId27" imgW="749160" imgH="41904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A1800A2E-11CC-1CCC-65AF-75821D485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096" y="4590629"/>
                        <a:ext cx="14303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11A19FA8-E8FF-0403-6786-1D3505A74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77181"/>
              </p:ext>
            </p:extLst>
          </p:nvPr>
        </p:nvGraphicFramePr>
        <p:xfrm>
          <a:off x="8566871" y="5392316"/>
          <a:ext cx="7286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80" imgH="393480" progId="Equation.DSMT4">
                  <p:embed/>
                </p:oleObj>
              </mc:Choice>
              <mc:Fallback>
                <p:oleObj name="Equation" r:id="rId29" imgW="380880" imgH="39348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6B867086-C892-9224-C4D5-009258B6B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871" y="5392316"/>
                        <a:ext cx="7286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ADA9E8F-127E-2334-CB01-D318CD67BA66}"/>
              </a:ext>
            </a:extLst>
          </p:cNvPr>
          <p:cNvSpPr txBox="1"/>
          <p:nvPr/>
        </p:nvSpPr>
        <p:spPr>
          <a:xfrm>
            <a:off x="9932700" y="4802042"/>
            <a:ext cx="10807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se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16033A77-867C-B900-8353-B8A468881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93665"/>
              </p:ext>
            </p:extLst>
          </p:nvPr>
        </p:nvGraphicFramePr>
        <p:xfrm>
          <a:off x="8616083" y="6237599"/>
          <a:ext cx="679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320" imgH="177480" progId="Equation.DSMT4">
                  <p:embed/>
                </p:oleObj>
              </mc:Choice>
              <mc:Fallback>
                <p:oleObj name="Equation" r:id="rId31" imgW="355320" imgH="17748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11A19FA8-E8FF-0403-6786-1D3505A74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083" y="6237599"/>
                        <a:ext cx="6794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BB656EB-348C-9EB5-6AC1-537E69FACD6B}"/>
              </a:ext>
            </a:extLst>
          </p:cNvPr>
          <p:cNvSpPr txBox="1"/>
          <p:nvPr/>
        </p:nvSpPr>
        <p:spPr>
          <a:xfrm>
            <a:off x="7510469" y="2914744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9695033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 animBg="1"/>
      <p:bldP spid="9" grpId="1" animBg="1"/>
      <p:bldP spid="14" grpId="0"/>
      <p:bldP spid="16" grpId="0"/>
      <p:bldP spid="24" grpId="0"/>
      <p:bldP spid="28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B2568A54-3868-0EBE-7235-F244C087B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475322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quadric surface below,</a:t>
            </a:r>
          </a:p>
          <a:p>
            <a:pPr eaLnBrk="1" hangingPunct="1">
              <a:defRPr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, vertical traces and </a:t>
            </a:r>
          </a:p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surface. </a:t>
            </a:r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F3883A54-525B-5BC7-92C6-E4D75DCE6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1793426"/>
            <a:ext cx="1014443" cy="26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35AD5D3-7ABF-E53B-7665-B85C32F049E8}"/>
              </a:ext>
            </a:extLst>
          </p:cNvPr>
          <p:cNvSpPr txBox="1"/>
          <p:nvPr/>
        </p:nvSpPr>
        <p:spPr>
          <a:xfrm>
            <a:off x="109182" y="2062973"/>
            <a:ext cx="20108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Traces </a:t>
            </a:r>
            <a:endParaRPr lang="en-US" sz="2000" u="sng" dirty="0"/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1D984700-1FA0-74C8-532B-B2FBB65F3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64422"/>
              </p:ext>
            </p:extLst>
          </p:nvPr>
        </p:nvGraphicFramePr>
        <p:xfrm>
          <a:off x="147038" y="2468563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6CA96C72-7BC5-2D5F-40B6-8FCA50275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38" y="2468563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FF2B5EF4-FFF2-40B4-BE49-F238E27FC236}">
                <a16:creationId xmlns:a16="http://schemas.microsoft.com/office/drawing/2014/main" id="{C649BA2E-EE58-F85D-F1A8-50905832E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255" y="175316"/>
            <a:ext cx="5309066" cy="27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66A8A393-68EA-5229-9993-1A2CD27BE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00" y="1254269"/>
            <a:ext cx="1213000" cy="347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E8A66E8-390A-B015-56EA-8E25C1478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09293"/>
              </p:ext>
            </p:extLst>
          </p:nvPr>
        </p:nvGraphicFramePr>
        <p:xfrm>
          <a:off x="2251884" y="1209197"/>
          <a:ext cx="1773671" cy="43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100" imgH="228600" progId="Equation.DSMT4">
                  <p:embed/>
                </p:oleObj>
              </mc:Choice>
              <mc:Fallback>
                <p:oleObj name="Equation" r:id="rId7" imgW="927100" imgH="22860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99AC1183-093F-B5C4-363E-A675017E3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884" y="1209197"/>
                        <a:ext cx="1773671" cy="437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hlinkClick r:id="rId9" action="ppaction://hlinkfile"/>
            <a:extLst>
              <a:ext uri="{FF2B5EF4-FFF2-40B4-BE49-F238E27FC236}">
                <a16:creationId xmlns:a16="http://schemas.microsoft.com/office/drawing/2014/main" id="{FD72C7D4-063C-B1EE-C72F-4999975292D0}"/>
              </a:ext>
            </a:extLst>
          </p:cNvPr>
          <p:cNvSpPr txBox="1"/>
          <p:nvPr/>
        </p:nvSpPr>
        <p:spPr>
          <a:xfrm>
            <a:off x="6697713" y="338838"/>
            <a:ext cx="2281394" cy="369332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u="sng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Hyperbolic </a:t>
            </a:r>
            <a:r>
              <a:rPr lang="en-US" u="sng" dirty="0" err="1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Paraboloid</a:t>
            </a:r>
            <a:endParaRPr lang="en-US" u="sng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807FAFA-EAC3-837A-FF21-396D18246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17557"/>
              </p:ext>
            </p:extLst>
          </p:nvPr>
        </p:nvGraphicFramePr>
        <p:xfrm>
          <a:off x="260350" y="2892425"/>
          <a:ext cx="1749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E8A66E8-390A-B015-56EA-8E25C1478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892425"/>
                        <a:ext cx="17494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14AB461F-D7F0-6733-5FC9-A2FBFE671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5024"/>
              </p:ext>
            </p:extLst>
          </p:nvPr>
        </p:nvGraphicFramePr>
        <p:xfrm>
          <a:off x="234156" y="3466264"/>
          <a:ext cx="13604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2807FAFA-EAC3-837A-FF21-396D18246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" y="3466264"/>
                        <a:ext cx="13604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9F79C20-B9E6-F7F4-5228-DDAFCAA11592}"/>
              </a:ext>
            </a:extLst>
          </p:cNvPr>
          <p:cNvSpPr txBox="1"/>
          <p:nvPr/>
        </p:nvSpPr>
        <p:spPr>
          <a:xfrm>
            <a:off x="1760107" y="3487366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3555F4F-6942-32AB-3E6A-11DF40CF7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18308"/>
              </p:ext>
            </p:extLst>
          </p:nvPr>
        </p:nvGraphicFramePr>
        <p:xfrm>
          <a:off x="260350" y="4050679"/>
          <a:ext cx="1515745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5AB57F5-1F36-C5BA-9E44-5903792AD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050679"/>
                        <a:ext cx="1515745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5A5FFB1-F8D8-6EB0-E733-E96BB4B3ED50}"/>
              </a:ext>
            </a:extLst>
          </p:cNvPr>
          <p:cNvSpPr txBox="1"/>
          <p:nvPr/>
        </p:nvSpPr>
        <p:spPr>
          <a:xfrm>
            <a:off x="3960087" y="2076092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0F872B4-A530-6951-2B83-9F580D25F211}"/>
              </a:ext>
            </a:extLst>
          </p:cNvPr>
          <p:cNvCxnSpPr>
            <a:cxnSpLocks/>
          </p:cNvCxnSpPr>
          <p:nvPr/>
        </p:nvCxnSpPr>
        <p:spPr>
          <a:xfrm flipV="1">
            <a:off x="3563223" y="2090543"/>
            <a:ext cx="0" cy="447300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3DABD541-8503-72A9-23C0-A71DBB789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63272"/>
              </p:ext>
            </p:extLst>
          </p:nvPr>
        </p:nvGraphicFramePr>
        <p:xfrm>
          <a:off x="4023669" y="2519363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33440" imgH="203040" progId="Equation.DSMT4">
                  <p:embed/>
                </p:oleObj>
              </mc:Choice>
              <mc:Fallback>
                <p:oleObj name="Equation" r:id="rId17" imgW="1333440" imgH="20304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DE58355F-EE9C-9A32-09AE-462E66BA7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669" y="2519363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4B16B7CA-6CDE-9D4E-E06C-7BF588E18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81126"/>
              </p:ext>
            </p:extLst>
          </p:nvPr>
        </p:nvGraphicFramePr>
        <p:xfrm>
          <a:off x="4044317" y="2940050"/>
          <a:ext cx="175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228600" progId="Equation.DSMT4">
                  <p:embed/>
                </p:oleObj>
              </mc:Choice>
              <mc:Fallback>
                <p:oleObj name="Equation" r:id="rId19" imgW="914400" imgH="2286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E8A66E8-390A-B015-56EA-8E25C1478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317" y="2940050"/>
                        <a:ext cx="17510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35020F2B-10E3-8F64-AA1A-2A7DD9843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8247"/>
              </p:ext>
            </p:extLst>
          </p:nvPr>
        </p:nvGraphicFramePr>
        <p:xfrm>
          <a:off x="4035810" y="3500636"/>
          <a:ext cx="13382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28600" progId="Equation.DSMT4">
                  <p:embed/>
                </p:oleObj>
              </mc:Choice>
              <mc:Fallback>
                <p:oleObj name="Equation" r:id="rId21" imgW="698400" imgH="2286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4B16B7CA-6CDE-9D4E-E06C-7BF588E18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810" y="3500636"/>
                        <a:ext cx="13382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63ED6535-E823-DAC9-6F40-D517F899C322}"/>
              </a:ext>
            </a:extLst>
          </p:cNvPr>
          <p:cNvSpPr txBox="1"/>
          <p:nvPr/>
        </p:nvSpPr>
        <p:spPr>
          <a:xfrm>
            <a:off x="5465378" y="3538323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DC34EAE-3619-A931-EB77-002DF74A5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99518"/>
              </p:ext>
            </p:extLst>
          </p:nvPr>
        </p:nvGraphicFramePr>
        <p:xfrm>
          <a:off x="4446357" y="4075444"/>
          <a:ext cx="7572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3555F4F-6942-32AB-3E6A-11DF40CF7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357" y="4075444"/>
                        <a:ext cx="7572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C35CD84-C706-23ED-AC80-4AEAADB2DDAA}"/>
              </a:ext>
            </a:extLst>
          </p:cNvPr>
          <p:cNvCxnSpPr>
            <a:cxnSpLocks/>
          </p:cNvCxnSpPr>
          <p:nvPr/>
        </p:nvCxnSpPr>
        <p:spPr>
          <a:xfrm flipV="1">
            <a:off x="7399357" y="2973493"/>
            <a:ext cx="0" cy="359028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E53D5D78-0824-ABF9-302B-32890934D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339173"/>
              </p:ext>
            </p:extLst>
          </p:nvPr>
        </p:nvGraphicFramePr>
        <p:xfrm>
          <a:off x="7650079" y="3392488"/>
          <a:ext cx="2333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33440" imgH="203040" progId="Equation.DSMT4">
                  <p:embed/>
                </p:oleObj>
              </mc:Choice>
              <mc:Fallback>
                <p:oleObj name="Equation" r:id="rId25" imgW="1333440" imgH="20304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C7E0A780-95DB-8F68-5A4B-A0996E7D2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079" y="3392488"/>
                        <a:ext cx="2333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6E3C66BA-062D-C722-3387-A33E5D4FEC6F}"/>
              </a:ext>
            </a:extLst>
          </p:cNvPr>
          <p:cNvSpPr txBox="1"/>
          <p:nvPr/>
        </p:nvSpPr>
        <p:spPr>
          <a:xfrm>
            <a:off x="7601911" y="2914744"/>
            <a:ext cx="17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Traces </a:t>
            </a:r>
            <a:endParaRPr lang="en-US" sz="2000" u="sng" dirty="0"/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4D529DCC-B9E7-978B-8E0F-134FAAD22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94838"/>
              </p:ext>
            </p:extLst>
          </p:nvPr>
        </p:nvGraphicFramePr>
        <p:xfrm>
          <a:off x="7766050" y="3911600"/>
          <a:ext cx="17256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440" imgH="203040" progId="Equation.DSMT4">
                  <p:embed/>
                </p:oleObj>
              </mc:Choice>
              <mc:Fallback>
                <p:oleObj name="Equation" r:id="rId27" imgW="901440" imgH="2030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E8A66E8-390A-B015-56EA-8E25C1478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911600"/>
                        <a:ext cx="17256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07EE2F2F-DCC4-15D4-590F-6B12C2A3E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00605"/>
              </p:ext>
            </p:extLst>
          </p:nvPr>
        </p:nvGraphicFramePr>
        <p:xfrm>
          <a:off x="7926852" y="4440212"/>
          <a:ext cx="1311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203040" progId="Equation.DSMT4">
                  <p:embed/>
                </p:oleObj>
              </mc:Choice>
              <mc:Fallback>
                <p:oleObj name="Equation" r:id="rId29" imgW="685800" imgH="20304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4D529DCC-B9E7-978B-8E0F-134FAAD22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852" y="4440212"/>
                        <a:ext cx="1311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65DF2E5-9499-579F-9754-39FF4AE1E7B5}"/>
              </a:ext>
            </a:extLst>
          </p:cNvPr>
          <p:cNvSpPr txBox="1"/>
          <p:nvPr/>
        </p:nvSpPr>
        <p:spPr>
          <a:xfrm>
            <a:off x="9514473" y="4438347"/>
            <a:ext cx="13034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6226FB5-97E3-C477-229B-83724EBA6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25273"/>
              </p:ext>
            </p:extLst>
          </p:nvPr>
        </p:nvGraphicFramePr>
        <p:xfrm>
          <a:off x="8466800" y="5009853"/>
          <a:ext cx="7572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DC34EAE-3619-A931-EB77-002DF74A5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800" y="5009853"/>
                        <a:ext cx="7572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0049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 animBg="1"/>
      <p:bldP spid="13" grpId="0"/>
      <p:bldP spid="15" grpId="0"/>
      <p:bldP spid="20" grpId="0"/>
      <p:bldP spid="24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2</TotalTime>
  <Words>187</Words>
  <Application>Microsoft Office PowerPoint</Application>
  <PresentationFormat>Widescreen</PresentationFormat>
  <Paragraphs>6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0</cp:revision>
  <dcterms:created xsi:type="dcterms:W3CDTF">2022-06-05T19:04:41Z</dcterms:created>
  <dcterms:modified xsi:type="dcterms:W3CDTF">2025-05-01T17:19:41Z</dcterms:modified>
</cp:coreProperties>
</file>